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EE1776C" w14:textId="2EEC3416" w:rsidR="00F33616" w:rsidRPr="00CD50F9" w:rsidRDefault="00F33616" w:rsidP="00CD50F9">
      <w:pPr>
        <w:jc w:val="center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 w:rsidRPr="00CD50F9">
        <w:rPr>
          <w:rFonts w:ascii="Times New Roman" w:hAnsi="Times New Roman" w:cs="Times New Roman"/>
          <w:b/>
          <w:sz w:val="24"/>
          <w:szCs w:val="24"/>
          <w:u w:val="single"/>
        </w:rPr>
        <w:t xml:space="preserve">END TERM EXAMINATIONS – TERM </w:t>
      </w:r>
      <w:r w:rsidR="002C712D" w:rsidRPr="00CD50F9">
        <w:rPr>
          <w:rFonts w:ascii="Times New Roman" w:hAnsi="Times New Roman" w:cs="Times New Roman"/>
          <w:b/>
          <w:sz w:val="24"/>
          <w:szCs w:val="24"/>
          <w:u w:val="single"/>
        </w:rPr>
        <w:t>TWO</w:t>
      </w:r>
      <w:r w:rsidRPr="00CD50F9">
        <w:rPr>
          <w:rFonts w:ascii="Times New Roman" w:hAnsi="Times New Roman" w:cs="Times New Roman"/>
          <w:b/>
          <w:sz w:val="24"/>
          <w:szCs w:val="24"/>
          <w:u w:val="single"/>
        </w:rPr>
        <w:t xml:space="preserve"> 2023</w:t>
      </w:r>
    </w:p>
    <w:p w14:paraId="3A07E0F2" w14:textId="5382255F" w:rsidR="00CD50F9" w:rsidRPr="00CD50F9" w:rsidRDefault="00F33616" w:rsidP="00CD50F9">
      <w:pPr>
        <w:spacing w:before="60"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D50F9">
        <w:rPr>
          <w:rFonts w:ascii="Times New Roman" w:hAnsi="Times New Roman" w:cs="Times New Roman"/>
          <w:b/>
          <w:sz w:val="24"/>
          <w:szCs w:val="24"/>
        </w:rPr>
        <w:t>121/</w:t>
      </w:r>
      <w:r w:rsidR="00070F8A" w:rsidRPr="00CD50F9">
        <w:rPr>
          <w:rFonts w:ascii="Times New Roman" w:hAnsi="Times New Roman" w:cs="Times New Roman"/>
          <w:b/>
          <w:sz w:val="24"/>
          <w:szCs w:val="24"/>
        </w:rPr>
        <w:t>2</w:t>
      </w:r>
      <w:r w:rsidR="00CD50F9" w:rsidRPr="00CD50F9">
        <w:rPr>
          <w:rFonts w:ascii="Times New Roman" w:hAnsi="Times New Roman" w:cs="Times New Roman"/>
          <w:b/>
          <w:sz w:val="24"/>
          <w:szCs w:val="24"/>
        </w:rPr>
        <w:t xml:space="preserve"> -</w:t>
      </w:r>
      <w:r w:rsidRPr="00CD50F9">
        <w:rPr>
          <w:rFonts w:ascii="Times New Roman" w:hAnsi="Times New Roman" w:cs="Times New Roman"/>
          <w:b/>
          <w:sz w:val="24"/>
          <w:szCs w:val="24"/>
        </w:rPr>
        <w:t>MATHEMATICS</w:t>
      </w:r>
    </w:p>
    <w:p w14:paraId="10F9F99E" w14:textId="7B5D627C" w:rsidR="00F33616" w:rsidRPr="00CD50F9" w:rsidRDefault="002C712D" w:rsidP="00CD50F9">
      <w:pPr>
        <w:spacing w:before="60"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D50F9">
        <w:rPr>
          <w:rFonts w:ascii="Times New Roman" w:hAnsi="Times New Roman" w:cs="Times New Roman"/>
          <w:b/>
          <w:sz w:val="24"/>
          <w:szCs w:val="24"/>
        </w:rPr>
        <w:t xml:space="preserve">Paper </w:t>
      </w:r>
      <w:r w:rsidR="00070F8A" w:rsidRPr="00CD50F9">
        <w:rPr>
          <w:rFonts w:ascii="Times New Roman" w:hAnsi="Times New Roman" w:cs="Times New Roman"/>
          <w:b/>
          <w:sz w:val="24"/>
          <w:szCs w:val="24"/>
        </w:rPr>
        <w:t>2</w:t>
      </w:r>
    </w:p>
    <w:p w14:paraId="05827169" w14:textId="590B4C7A" w:rsidR="002C712D" w:rsidRPr="00CD50F9" w:rsidRDefault="002C712D" w:rsidP="00CD50F9">
      <w:pPr>
        <w:spacing w:before="60"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D50F9">
        <w:rPr>
          <w:rFonts w:ascii="Times New Roman" w:hAnsi="Times New Roman" w:cs="Times New Roman"/>
          <w:b/>
          <w:sz w:val="24"/>
          <w:szCs w:val="24"/>
        </w:rPr>
        <w:t>FORM 4</w:t>
      </w:r>
    </w:p>
    <w:p w14:paraId="34601E92" w14:textId="748D5E33" w:rsidR="00F33616" w:rsidRPr="00CD50F9" w:rsidRDefault="002C712D" w:rsidP="000B4C5C">
      <w:pPr>
        <w:spacing w:before="60"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D50F9">
        <w:rPr>
          <w:rFonts w:ascii="Times New Roman" w:hAnsi="Times New Roman" w:cs="Times New Roman"/>
          <w:b/>
          <w:sz w:val="24"/>
          <w:szCs w:val="24"/>
        </w:rPr>
        <w:t xml:space="preserve">July </w:t>
      </w:r>
      <w:r w:rsidR="000B4C5C" w:rsidRPr="00CD50F9">
        <w:rPr>
          <w:rFonts w:ascii="Times New Roman" w:hAnsi="Times New Roman" w:cs="Times New Roman"/>
          <w:b/>
          <w:sz w:val="24"/>
          <w:szCs w:val="24"/>
        </w:rPr>
        <w:t>2023 - 2½ Hours</w:t>
      </w:r>
    </w:p>
    <w:p w14:paraId="7368350C" w14:textId="77777777" w:rsidR="000B4C5C" w:rsidRPr="00CD50F9" w:rsidRDefault="000B4C5C" w:rsidP="000B4C5C">
      <w:pPr>
        <w:pStyle w:val="NoSpacing"/>
        <w:jc w:val="center"/>
        <w:rPr>
          <w:rFonts w:ascii="Times New Roman" w:hAnsi="Times New Roman" w:cs="Times New Roman"/>
          <w:sz w:val="24"/>
          <w:szCs w:val="24"/>
        </w:rPr>
      </w:pPr>
    </w:p>
    <w:p w14:paraId="6385D583" w14:textId="77777777" w:rsidR="000B4C5C" w:rsidRPr="00CD50F9" w:rsidRDefault="000B4C5C" w:rsidP="002C712D">
      <w:pPr>
        <w:pStyle w:val="NoSpacing"/>
        <w:pBdr>
          <w:top w:val="single" w:sz="4" w:space="1" w:color="auto"/>
          <w:bottom w:val="single" w:sz="4" w:space="1" w:color="auto"/>
        </w:pBdr>
        <w:rPr>
          <w:rFonts w:ascii="Times New Roman" w:hAnsi="Times New Roman" w:cs="Times New Roman"/>
          <w:b/>
          <w:bCs/>
          <w:sz w:val="24"/>
          <w:szCs w:val="24"/>
        </w:rPr>
      </w:pPr>
    </w:p>
    <w:p w14:paraId="7FC807F0" w14:textId="2674B06D" w:rsidR="000B4C5C" w:rsidRPr="00CD50F9" w:rsidRDefault="000B4C5C" w:rsidP="002C712D">
      <w:pPr>
        <w:pStyle w:val="NoSpacing"/>
        <w:pBdr>
          <w:top w:val="single" w:sz="4" w:space="1" w:color="auto"/>
          <w:bottom w:val="single" w:sz="4" w:space="1" w:color="auto"/>
        </w:pBd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b/>
          <w:bCs/>
          <w:sz w:val="24"/>
          <w:szCs w:val="24"/>
        </w:rPr>
        <w:t>Name</w:t>
      </w:r>
      <w:r w:rsidRPr="00CD50F9">
        <w:rPr>
          <w:rFonts w:ascii="Times New Roman" w:hAnsi="Times New Roman" w:cs="Times New Roman"/>
          <w:sz w:val="24"/>
          <w:szCs w:val="24"/>
        </w:rPr>
        <w:t>: ………………………………………………….....……</w:t>
      </w:r>
      <w:r w:rsidR="00E55265" w:rsidRPr="00CD50F9">
        <w:rPr>
          <w:rFonts w:ascii="Times New Roman" w:hAnsi="Times New Roman" w:cs="Times New Roman"/>
          <w:sz w:val="24"/>
          <w:szCs w:val="24"/>
        </w:rPr>
        <w:t xml:space="preserve"> </w:t>
      </w:r>
      <w:r w:rsidRPr="00CD50F9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CD50F9">
        <w:rPr>
          <w:rFonts w:ascii="Times New Roman" w:hAnsi="Times New Roman" w:cs="Times New Roman"/>
          <w:b/>
          <w:bCs/>
          <w:sz w:val="24"/>
          <w:szCs w:val="24"/>
        </w:rPr>
        <w:t>Adm</w:t>
      </w:r>
      <w:proofErr w:type="spellEnd"/>
      <w:r w:rsidRPr="00CD50F9">
        <w:rPr>
          <w:rFonts w:ascii="Times New Roman" w:hAnsi="Times New Roman" w:cs="Times New Roman"/>
          <w:sz w:val="24"/>
          <w:szCs w:val="24"/>
        </w:rPr>
        <w:t xml:space="preserve"> </w:t>
      </w:r>
      <w:r w:rsidRPr="00CD50F9">
        <w:rPr>
          <w:rFonts w:ascii="Times New Roman" w:hAnsi="Times New Roman" w:cs="Times New Roman"/>
          <w:b/>
          <w:bCs/>
          <w:sz w:val="24"/>
          <w:szCs w:val="24"/>
        </w:rPr>
        <w:t>No</w:t>
      </w:r>
      <w:r w:rsidRPr="00CD50F9">
        <w:rPr>
          <w:rFonts w:ascii="Times New Roman" w:hAnsi="Times New Roman" w:cs="Times New Roman"/>
          <w:sz w:val="24"/>
          <w:szCs w:val="24"/>
        </w:rPr>
        <w:t>: ……….……</w:t>
      </w:r>
    </w:p>
    <w:p w14:paraId="52BC2E1D" w14:textId="2B49CD43" w:rsidR="002C712D" w:rsidRPr="00CD50F9" w:rsidRDefault="002C712D" w:rsidP="002C712D">
      <w:pPr>
        <w:pStyle w:val="NoSpacing"/>
        <w:pBdr>
          <w:top w:val="single" w:sz="4" w:space="1" w:color="auto"/>
          <w:bottom w:val="single" w:sz="4" w:space="1" w:color="auto"/>
        </w:pBd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b/>
          <w:bCs/>
          <w:sz w:val="24"/>
          <w:szCs w:val="24"/>
        </w:rPr>
        <w:t>School</w:t>
      </w:r>
      <w:r w:rsidRPr="00CD50F9">
        <w:rPr>
          <w:rFonts w:ascii="Times New Roman" w:hAnsi="Times New Roman" w:cs="Times New Roman"/>
          <w:sz w:val="24"/>
          <w:szCs w:val="24"/>
        </w:rPr>
        <w:t>: …………………………………………………………..</w:t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="000B4C5C" w:rsidRPr="00CD50F9">
        <w:rPr>
          <w:rFonts w:ascii="Times New Roman" w:hAnsi="Times New Roman" w:cs="Times New Roman"/>
          <w:b/>
          <w:bCs/>
          <w:sz w:val="24"/>
          <w:szCs w:val="24"/>
        </w:rPr>
        <w:t>Class</w:t>
      </w:r>
      <w:r w:rsidR="000B4C5C" w:rsidRPr="00CD50F9">
        <w:rPr>
          <w:rFonts w:ascii="Times New Roman" w:hAnsi="Times New Roman" w:cs="Times New Roman"/>
          <w:sz w:val="24"/>
          <w:szCs w:val="24"/>
        </w:rPr>
        <w:t>: ……</w:t>
      </w:r>
      <w:r w:rsidRPr="00CD50F9">
        <w:rPr>
          <w:rFonts w:ascii="Times New Roman" w:hAnsi="Times New Roman" w:cs="Times New Roman"/>
          <w:sz w:val="24"/>
          <w:szCs w:val="24"/>
        </w:rPr>
        <w:t>……………</w:t>
      </w:r>
    </w:p>
    <w:p w14:paraId="7BB97D35" w14:textId="2B47A528" w:rsidR="000B4C5C" w:rsidRPr="00CD50F9" w:rsidRDefault="000B4C5C" w:rsidP="002C712D">
      <w:pPr>
        <w:pStyle w:val="NoSpacing"/>
        <w:pBdr>
          <w:top w:val="single" w:sz="4" w:space="1" w:color="auto"/>
          <w:bottom w:val="single" w:sz="4" w:space="1" w:color="auto"/>
        </w:pBd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b/>
          <w:bCs/>
          <w:sz w:val="24"/>
          <w:szCs w:val="24"/>
        </w:rPr>
        <w:t>Candidate’s</w:t>
      </w:r>
      <w:r w:rsidRPr="00CD50F9">
        <w:rPr>
          <w:rFonts w:ascii="Times New Roman" w:hAnsi="Times New Roman" w:cs="Times New Roman"/>
          <w:sz w:val="24"/>
          <w:szCs w:val="24"/>
        </w:rPr>
        <w:t xml:space="preserve"> </w:t>
      </w:r>
      <w:r w:rsidRPr="00CD50F9">
        <w:rPr>
          <w:rFonts w:ascii="Times New Roman" w:hAnsi="Times New Roman" w:cs="Times New Roman"/>
          <w:b/>
          <w:bCs/>
          <w:sz w:val="24"/>
          <w:szCs w:val="24"/>
        </w:rPr>
        <w:t>Signature</w:t>
      </w:r>
      <w:r w:rsidRPr="00CD50F9">
        <w:rPr>
          <w:rFonts w:ascii="Times New Roman" w:hAnsi="Times New Roman" w:cs="Times New Roman"/>
          <w:sz w:val="24"/>
          <w:szCs w:val="24"/>
        </w:rPr>
        <w:t>: …….………...</w:t>
      </w:r>
      <w:r w:rsidR="00E55265" w:rsidRPr="00CD50F9">
        <w:rPr>
          <w:rFonts w:ascii="Times New Roman" w:hAnsi="Times New Roman" w:cs="Times New Roman"/>
          <w:sz w:val="24"/>
          <w:szCs w:val="24"/>
        </w:rPr>
        <w:t>..</w:t>
      </w:r>
      <w:r w:rsidR="002C712D" w:rsidRPr="00CD50F9">
        <w:rPr>
          <w:rFonts w:ascii="Times New Roman" w:hAnsi="Times New Roman" w:cs="Times New Roman"/>
          <w:sz w:val="24"/>
          <w:szCs w:val="24"/>
        </w:rPr>
        <w:t>................................</w:t>
      </w:r>
      <w:r w:rsidR="00E55265" w:rsidRPr="00CD50F9">
        <w:rPr>
          <w:rFonts w:ascii="Times New Roman" w:hAnsi="Times New Roman" w:cs="Times New Roman"/>
          <w:sz w:val="24"/>
          <w:szCs w:val="24"/>
        </w:rPr>
        <w:t>.</w:t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b/>
          <w:bCs/>
          <w:sz w:val="24"/>
          <w:szCs w:val="24"/>
        </w:rPr>
        <w:t>Date</w:t>
      </w:r>
      <w:r w:rsidRPr="00CD50F9">
        <w:rPr>
          <w:rFonts w:ascii="Times New Roman" w:hAnsi="Times New Roman" w:cs="Times New Roman"/>
          <w:sz w:val="24"/>
          <w:szCs w:val="24"/>
        </w:rPr>
        <w:t>: …..…………….</w:t>
      </w:r>
    </w:p>
    <w:p w14:paraId="6078CE4F" w14:textId="77777777" w:rsidR="002C712D" w:rsidRPr="00CD50F9" w:rsidRDefault="002C712D" w:rsidP="004261D9">
      <w:pPr>
        <w:spacing w:before="60" w:after="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1BC5C344" w14:textId="364A6E5E" w:rsidR="004261D9" w:rsidRPr="00CD50F9" w:rsidRDefault="004261D9" w:rsidP="004261D9">
      <w:pPr>
        <w:spacing w:before="60" w:after="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CD50F9">
        <w:rPr>
          <w:rFonts w:ascii="Times New Roman" w:hAnsi="Times New Roman" w:cs="Times New Roman"/>
          <w:b/>
          <w:sz w:val="24"/>
          <w:szCs w:val="24"/>
          <w:u w:val="single"/>
        </w:rPr>
        <w:t>INSTRUCTIONS TO CANDIDATES</w:t>
      </w:r>
    </w:p>
    <w:p w14:paraId="0CE0CC0B" w14:textId="73A310BB" w:rsidR="004261D9" w:rsidRPr="00CD50F9" w:rsidRDefault="004261D9" w:rsidP="008457B1">
      <w:pPr>
        <w:pStyle w:val="ListParagraph"/>
        <w:numPr>
          <w:ilvl w:val="0"/>
          <w:numId w:val="1"/>
        </w:numPr>
        <w:spacing w:before="60" w:after="0" w:line="240" w:lineRule="auto"/>
        <w:contextualSpacing w:val="0"/>
        <w:rPr>
          <w:rFonts w:ascii="Times New Roman" w:hAnsi="Times New Roman" w:cs="Times New Roman"/>
          <w:i/>
          <w:sz w:val="24"/>
          <w:szCs w:val="24"/>
        </w:rPr>
      </w:pPr>
      <w:r w:rsidRPr="00CD50F9">
        <w:rPr>
          <w:rFonts w:ascii="Times New Roman" w:hAnsi="Times New Roman" w:cs="Times New Roman"/>
          <w:i/>
          <w:sz w:val="24"/>
          <w:szCs w:val="24"/>
        </w:rPr>
        <w:t>Write your name, admission number</w:t>
      </w:r>
      <w:r w:rsidR="004D22EB" w:rsidRPr="00CD50F9">
        <w:rPr>
          <w:rFonts w:ascii="Times New Roman" w:hAnsi="Times New Roman" w:cs="Times New Roman"/>
          <w:i/>
          <w:sz w:val="24"/>
          <w:szCs w:val="24"/>
        </w:rPr>
        <w:t>, school</w:t>
      </w:r>
      <w:r w:rsidR="00CD50F9">
        <w:rPr>
          <w:rFonts w:ascii="Times New Roman" w:hAnsi="Times New Roman" w:cs="Times New Roman"/>
          <w:i/>
          <w:sz w:val="24"/>
          <w:szCs w:val="24"/>
        </w:rPr>
        <w:t>,</w:t>
      </w:r>
      <w:r w:rsidRPr="00CD50F9">
        <w:rPr>
          <w:rFonts w:ascii="Times New Roman" w:hAnsi="Times New Roman" w:cs="Times New Roman"/>
          <w:i/>
          <w:sz w:val="24"/>
          <w:szCs w:val="24"/>
        </w:rPr>
        <w:t xml:space="preserve"> and class in the spaces provided at the top of this page.</w:t>
      </w:r>
    </w:p>
    <w:p w14:paraId="27006849" w14:textId="2D1C7564" w:rsidR="004261D9" w:rsidRPr="00CD50F9" w:rsidRDefault="004261D9" w:rsidP="008457B1">
      <w:pPr>
        <w:pStyle w:val="ListParagraph"/>
        <w:numPr>
          <w:ilvl w:val="0"/>
          <w:numId w:val="1"/>
        </w:numPr>
        <w:spacing w:before="60" w:after="0" w:line="240" w:lineRule="auto"/>
        <w:contextualSpacing w:val="0"/>
        <w:rPr>
          <w:rFonts w:ascii="Times New Roman" w:hAnsi="Times New Roman" w:cs="Times New Roman"/>
          <w:i/>
          <w:sz w:val="24"/>
          <w:szCs w:val="24"/>
        </w:rPr>
      </w:pPr>
      <w:proofErr w:type="gramStart"/>
      <w:r w:rsidRPr="00CD50F9">
        <w:rPr>
          <w:rFonts w:ascii="Times New Roman" w:hAnsi="Times New Roman" w:cs="Times New Roman"/>
          <w:i/>
          <w:sz w:val="24"/>
          <w:szCs w:val="24"/>
        </w:rPr>
        <w:t>Sig</w:t>
      </w:r>
      <w:r w:rsidR="00CD50F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D50F9">
        <w:rPr>
          <w:rFonts w:ascii="Times New Roman" w:hAnsi="Times New Roman" w:cs="Times New Roman"/>
          <w:i/>
          <w:sz w:val="24"/>
          <w:szCs w:val="24"/>
        </w:rPr>
        <w:t xml:space="preserve"> and</w:t>
      </w:r>
      <w:proofErr w:type="gramEnd"/>
      <w:r w:rsidRPr="00CD50F9">
        <w:rPr>
          <w:rFonts w:ascii="Times New Roman" w:hAnsi="Times New Roman" w:cs="Times New Roman"/>
          <w:i/>
          <w:sz w:val="24"/>
          <w:szCs w:val="24"/>
        </w:rPr>
        <w:t xml:space="preserve"> write the date of the examination in the spaces provided above.</w:t>
      </w:r>
    </w:p>
    <w:p w14:paraId="55AD8B64" w14:textId="3716720A" w:rsidR="004261D9" w:rsidRPr="00CD50F9" w:rsidRDefault="004261D9" w:rsidP="008457B1">
      <w:pPr>
        <w:pStyle w:val="ListParagraph"/>
        <w:numPr>
          <w:ilvl w:val="0"/>
          <w:numId w:val="1"/>
        </w:numPr>
        <w:spacing w:before="60" w:after="0" w:line="240" w:lineRule="auto"/>
        <w:contextualSpacing w:val="0"/>
        <w:rPr>
          <w:rFonts w:ascii="Times New Roman" w:hAnsi="Times New Roman" w:cs="Times New Roman"/>
          <w:i/>
          <w:sz w:val="24"/>
          <w:szCs w:val="24"/>
        </w:rPr>
      </w:pPr>
      <w:r w:rsidRPr="00CD50F9">
        <w:rPr>
          <w:rFonts w:ascii="Times New Roman" w:hAnsi="Times New Roman" w:cs="Times New Roman"/>
          <w:i/>
          <w:sz w:val="24"/>
          <w:szCs w:val="24"/>
        </w:rPr>
        <w:t xml:space="preserve">This paper consists of </w:t>
      </w:r>
      <w:r w:rsidRPr="00CD50F9">
        <w:rPr>
          <w:rFonts w:ascii="Times New Roman" w:hAnsi="Times New Roman" w:cs="Times New Roman"/>
          <w:b/>
          <w:i/>
          <w:sz w:val="24"/>
          <w:szCs w:val="24"/>
        </w:rPr>
        <w:t>two</w:t>
      </w:r>
      <w:r w:rsidRPr="00CD50F9">
        <w:rPr>
          <w:rFonts w:ascii="Times New Roman" w:hAnsi="Times New Roman" w:cs="Times New Roman"/>
          <w:i/>
          <w:sz w:val="24"/>
          <w:szCs w:val="24"/>
        </w:rPr>
        <w:t xml:space="preserve"> sections: </w:t>
      </w:r>
      <w:r w:rsidRPr="00CD50F9">
        <w:rPr>
          <w:rFonts w:ascii="Times New Roman" w:hAnsi="Times New Roman" w:cs="Times New Roman"/>
          <w:b/>
          <w:i/>
          <w:sz w:val="24"/>
          <w:szCs w:val="24"/>
        </w:rPr>
        <w:t>Section I</w:t>
      </w:r>
      <w:r w:rsidRPr="00CD50F9">
        <w:rPr>
          <w:rFonts w:ascii="Times New Roman" w:hAnsi="Times New Roman" w:cs="Times New Roman"/>
          <w:i/>
          <w:sz w:val="24"/>
          <w:szCs w:val="24"/>
        </w:rPr>
        <w:t xml:space="preserve"> and </w:t>
      </w:r>
      <w:r w:rsidRPr="00CD50F9">
        <w:rPr>
          <w:rFonts w:ascii="Times New Roman" w:hAnsi="Times New Roman" w:cs="Times New Roman"/>
          <w:b/>
          <w:i/>
          <w:sz w:val="24"/>
          <w:szCs w:val="24"/>
        </w:rPr>
        <w:t>Section II.</w:t>
      </w:r>
    </w:p>
    <w:p w14:paraId="7DC9511E" w14:textId="33D7EF36" w:rsidR="004261D9" w:rsidRPr="00CD50F9" w:rsidRDefault="004261D9" w:rsidP="008457B1">
      <w:pPr>
        <w:pStyle w:val="ListParagraph"/>
        <w:numPr>
          <w:ilvl w:val="0"/>
          <w:numId w:val="1"/>
        </w:numPr>
        <w:spacing w:before="60" w:after="0" w:line="240" w:lineRule="auto"/>
        <w:contextualSpacing w:val="0"/>
        <w:rPr>
          <w:rFonts w:ascii="Times New Roman" w:hAnsi="Times New Roman" w:cs="Times New Roman"/>
          <w:i/>
          <w:sz w:val="24"/>
          <w:szCs w:val="24"/>
        </w:rPr>
      </w:pPr>
      <w:r w:rsidRPr="00CD50F9">
        <w:rPr>
          <w:rFonts w:ascii="Times New Roman" w:hAnsi="Times New Roman" w:cs="Times New Roman"/>
          <w:i/>
          <w:sz w:val="24"/>
          <w:szCs w:val="24"/>
        </w:rPr>
        <w:t xml:space="preserve">Answer </w:t>
      </w:r>
      <w:r w:rsidRPr="00CD50F9">
        <w:rPr>
          <w:rFonts w:ascii="Times New Roman" w:hAnsi="Times New Roman" w:cs="Times New Roman"/>
          <w:b/>
          <w:i/>
          <w:sz w:val="24"/>
          <w:szCs w:val="24"/>
        </w:rPr>
        <w:t>ALL</w:t>
      </w:r>
      <w:r w:rsidRPr="00CD50F9">
        <w:rPr>
          <w:rFonts w:ascii="Times New Roman" w:hAnsi="Times New Roman" w:cs="Times New Roman"/>
          <w:i/>
          <w:sz w:val="24"/>
          <w:szCs w:val="24"/>
        </w:rPr>
        <w:t xml:space="preserve"> questions in </w:t>
      </w:r>
      <w:r w:rsidRPr="00CD50F9">
        <w:rPr>
          <w:rFonts w:ascii="Times New Roman" w:hAnsi="Times New Roman" w:cs="Times New Roman"/>
          <w:b/>
          <w:bCs/>
          <w:i/>
          <w:sz w:val="24"/>
          <w:szCs w:val="24"/>
        </w:rPr>
        <w:t>Section</w:t>
      </w:r>
      <w:r w:rsidRPr="00CD50F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D50F9">
        <w:rPr>
          <w:rFonts w:ascii="Times New Roman" w:hAnsi="Times New Roman" w:cs="Times New Roman"/>
          <w:b/>
          <w:bCs/>
          <w:i/>
          <w:sz w:val="24"/>
          <w:szCs w:val="24"/>
        </w:rPr>
        <w:t>I</w:t>
      </w:r>
      <w:r w:rsidRPr="00CD50F9">
        <w:rPr>
          <w:rFonts w:ascii="Times New Roman" w:hAnsi="Times New Roman" w:cs="Times New Roman"/>
          <w:i/>
          <w:sz w:val="24"/>
          <w:szCs w:val="24"/>
        </w:rPr>
        <w:t xml:space="preserve"> and </w:t>
      </w:r>
      <w:r w:rsidRPr="00CD50F9">
        <w:rPr>
          <w:rFonts w:ascii="Times New Roman" w:hAnsi="Times New Roman" w:cs="Times New Roman"/>
          <w:b/>
          <w:i/>
          <w:sz w:val="24"/>
          <w:szCs w:val="24"/>
        </w:rPr>
        <w:t xml:space="preserve">all </w:t>
      </w:r>
      <w:r w:rsidRPr="00CD50F9">
        <w:rPr>
          <w:rFonts w:ascii="Times New Roman" w:hAnsi="Times New Roman" w:cs="Times New Roman"/>
          <w:bCs/>
          <w:i/>
          <w:sz w:val="24"/>
          <w:szCs w:val="24"/>
        </w:rPr>
        <w:t>the questions</w:t>
      </w:r>
      <w:r w:rsidRPr="00CD50F9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CD50F9">
        <w:rPr>
          <w:rFonts w:ascii="Times New Roman" w:hAnsi="Times New Roman" w:cs="Times New Roman"/>
          <w:i/>
          <w:sz w:val="24"/>
          <w:szCs w:val="24"/>
        </w:rPr>
        <w:t xml:space="preserve">from </w:t>
      </w:r>
      <w:r w:rsidRPr="00CD50F9">
        <w:rPr>
          <w:rFonts w:ascii="Times New Roman" w:hAnsi="Times New Roman" w:cs="Times New Roman"/>
          <w:b/>
          <w:bCs/>
          <w:i/>
          <w:sz w:val="24"/>
          <w:szCs w:val="24"/>
        </w:rPr>
        <w:t>Section II.</w:t>
      </w:r>
    </w:p>
    <w:p w14:paraId="2F39EB47" w14:textId="77777777" w:rsidR="004261D9" w:rsidRPr="00CD50F9" w:rsidRDefault="004261D9" w:rsidP="008457B1">
      <w:pPr>
        <w:pStyle w:val="ListParagraph"/>
        <w:numPr>
          <w:ilvl w:val="0"/>
          <w:numId w:val="1"/>
        </w:numPr>
        <w:spacing w:before="60" w:after="0" w:line="240" w:lineRule="auto"/>
        <w:contextualSpacing w:val="0"/>
        <w:rPr>
          <w:rFonts w:ascii="Times New Roman" w:hAnsi="Times New Roman" w:cs="Times New Roman"/>
          <w:b/>
          <w:bCs/>
          <w:i/>
          <w:sz w:val="24"/>
          <w:szCs w:val="24"/>
        </w:rPr>
      </w:pPr>
      <w:r w:rsidRPr="00CD50F9">
        <w:rPr>
          <w:rFonts w:ascii="Times New Roman" w:hAnsi="Times New Roman" w:cs="Times New Roman"/>
          <w:b/>
          <w:bCs/>
          <w:i/>
          <w:sz w:val="24"/>
          <w:szCs w:val="24"/>
        </w:rPr>
        <w:t>Show all the steps in your calculations, giving your answers at each stage in the spaces provided below each question.</w:t>
      </w:r>
    </w:p>
    <w:p w14:paraId="5C03D48A" w14:textId="77777777" w:rsidR="004261D9" w:rsidRPr="00CD50F9" w:rsidRDefault="004261D9" w:rsidP="008457B1">
      <w:pPr>
        <w:pStyle w:val="ListParagraph"/>
        <w:numPr>
          <w:ilvl w:val="0"/>
          <w:numId w:val="1"/>
        </w:numPr>
        <w:spacing w:before="60" w:after="0" w:line="240" w:lineRule="auto"/>
        <w:contextualSpacing w:val="0"/>
        <w:rPr>
          <w:rFonts w:ascii="Times New Roman" w:hAnsi="Times New Roman" w:cs="Times New Roman"/>
          <w:i/>
          <w:sz w:val="24"/>
          <w:szCs w:val="24"/>
        </w:rPr>
      </w:pPr>
      <w:r w:rsidRPr="00CD50F9">
        <w:rPr>
          <w:rFonts w:ascii="Times New Roman" w:hAnsi="Times New Roman" w:cs="Times New Roman"/>
          <w:i/>
          <w:sz w:val="24"/>
          <w:szCs w:val="24"/>
        </w:rPr>
        <w:t>Marks may be given for correct working even if the answer is wrong.</w:t>
      </w:r>
    </w:p>
    <w:p w14:paraId="19FD927E" w14:textId="36091C34" w:rsidR="004261D9" w:rsidRPr="00CD50F9" w:rsidRDefault="004261D9" w:rsidP="008457B1">
      <w:pPr>
        <w:pStyle w:val="ListParagraph"/>
        <w:numPr>
          <w:ilvl w:val="0"/>
          <w:numId w:val="1"/>
        </w:numPr>
        <w:spacing w:before="60" w:after="0" w:line="240" w:lineRule="auto"/>
        <w:contextualSpacing w:val="0"/>
        <w:rPr>
          <w:rFonts w:ascii="Times New Roman" w:hAnsi="Times New Roman" w:cs="Times New Roman"/>
          <w:i/>
          <w:sz w:val="24"/>
          <w:szCs w:val="24"/>
        </w:rPr>
      </w:pPr>
      <w:r w:rsidRPr="00CD50F9">
        <w:rPr>
          <w:rFonts w:ascii="Times New Roman" w:hAnsi="Times New Roman" w:cs="Times New Roman"/>
          <w:b/>
          <w:bCs/>
          <w:i/>
          <w:sz w:val="24"/>
          <w:szCs w:val="24"/>
        </w:rPr>
        <w:t>Non-programmable</w:t>
      </w:r>
      <w:r w:rsidRPr="00CD50F9">
        <w:rPr>
          <w:rFonts w:ascii="Times New Roman" w:hAnsi="Times New Roman" w:cs="Times New Roman"/>
          <w:i/>
          <w:sz w:val="24"/>
          <w:szCs w:val="24"/>
        </w:rPr>
        <w:t xml:space="preserve"> silent electronic calculators and KNEC Mathematical Tables may be used.</w:t>
      </w:r>
    </w:p>
    <w:p w14:paraId="2FE9B5E1" w14:textId="45264F0E" w:rsidR="004261D9" w:rsidRPr="00CD50F9" w:rsidRDefault="004261D9" w:rsidP="008457B1">
      <w:pPr>
        <w:pStyle w:val="ListParagraph"/>
        <w:numPr>
          <w:ilvl w:val="0"/>
          <w:numId w:val="1"/>
        </w:numPr>
        <w:spacing w:before="60"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CD50F9">
        <w:rPr>
          <w:rFonts w:ascii="Times New Roman" w:hAnsi="Times New Roman" w:cs="Times New Roman"/>
          <w:b/>
          <w:bCs/>
          <w:i/>
          <w:sz w:val="24"/>
          <w:szCs w:val="24"/>
        </w:rPr>
        <w:t>This</w:t>
      </w:r>
      <w:r w:rsidRPr="00CD50F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D50F9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paper consists of </w:t>
      </w:r>
      <w:r w:rsidR="00E2070A" w:rsidRPr="00CD50F9">
        <w:rPr>
          <w:rFonts w:ascii="Times New Roman" w:hAnsi="Times New Roman" w:cs="Times New Roman"/>
          <w:b/>
          <w:bCs/>
          <w:i/>
          <w:sz w:val="24"/>
          <w:szCs w:val="24"/>
        </w:rPr>
        <w:t>17</w:t>
      </w:r>
      <w:r w:rsidRPr="00CD50F9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printed pages.</w:t>
      </w:r>
      <w:r w:rsidRPr="00CD50F9">
        <w:rPr>
          <w:rFonts w:ascii="Times New Roman" w:hAnsi="Times New Roman" w:cs="Times New Roman"/>
          <w:i/>
          <w:sz w:val="24"/>
          <w:szCs w:val="24"/>
        </w:rPr>
        <w:t xml:space="preserve"> </w:t>
      </w:r>
    </w:p>
    <w:p w14:paraId="33F344DE" w14:textId="77777777" w:rsidR="004261D9" w:rsidRPr="00CD50F9" w:rsidRDefault="004261D9" w:rsidP="008457B1">
      <w:pPr>
        <w:pStyle w:val="ListParagraph"/>
        <w:numPr>
          <w:ilvl w:val="0"/>
          <w:numId w:val="1"/>
        </w:numPr>
        <w:spacing w:before="60" w:after="0" w:line="240" w:lineRule="auto"/>
        <w:rPr>
          <w:rFonts w:ascii="Times New Roman" w:hAnsi="Times New Roman" w:cs="Times New Roman"/>
          <w:b/>
          <w:bCs/>
          <w:i/>
          <w:sz w:val="24"/>
          <w:szCs w:val="24"/>
        </w:rPr>
      </w:pPr>
      <w:r w:rsidRPr="00CD50F9">
        <w:rPr>
          <w:rFonts w:ascii="Times New Roman" w:hAnsi="Times New Roman" w:cs="Times New Roman"/>
          <w:b/>
          <w:bCs/>
          <w:i/>
          <w:sz w:val="24"/>
          <w:szCs w:val="24"/>
        </w:rPr>
        <w:t>Candidates should check the question paper to ensure that all the pages are printed as indicated and no questions are missing.</w:t>
      </w:r>
    </w:p>
    <w:p w14:paraId="01805364" w14:textId="77777777" w:rsidR="00E55265" w:rsidRPr="00CD50F9" w:rsidRDefault="00E55265" w:rsidP="004261D9">
      <w:pPr>
        <w:spacing w:before="60" w:after="0"/>
        <w:rPr>
          <w:rFonts w:ascii="Times New Roman" w:hAnsi="Times New Roman" w:cs="Times New Roman"/>
          <w:b/>
          <w:sz w:val="24"/>
          <w:szCs w:val="24"/>
        </w:rPr>
      </w:pPr>
    </w:p>
    <w:p w14:paraId="16E02363" w14:textId="200F2EBA" w:rsidR="004261D9" w:rsidRPr="00CD50F9" w:rsidRDefault="004261D9" w:rsidP="004261D9">
      <w:pPr>
        <w:spacing w:before="60" w:after="0"/>
        <w:rPr>
          <w:rFonts w:ascii="Times New Roman" w:hAnsi="Times New Roman" w:cs="Times New Roman"/>
          <w:b/>
          <w:sz w:val="24"/>
          <w:szCs w:val="24"/>
        </w:rPr>
      </w:pPr>
      <w:r w:rsidRPr="00CD50F9">
        <w:rPr>
          <w:rFonts w:ascii="Times New Roman" w:hAnsi="Times New Roman" w:cs="Times New Roman"/>
          <w:b/>
          <w:sz w:val="24"/>
          <w:szCs w:val="24"/>
        </w:rPr>
        <w:t>For Examiners’ Use Only</w:t>
      </w:r>
    </w:p>
    <w:p w14:paraId="2FBA5113" w14:textId="77777777" w:rsidR="004261D9" w:rsidRPr="00CD50F9" w:rsidRDefault="004261D9" w:rsidP="004261D9">
      <w:pPr>
        <w:spacing w:before="60"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CD50F9">
        <w:rPr>
          <w:rFonts w:ascii="Times New Roman" w:hAnsi="Times New Roman" w:cs="Times New Roman"/>
          <w:b/>
          <w:sz w:val="24"/>
          <w:szCs w:val="24"/>
        </w:rPr>
        <w:t>SECTION I</w:t>
      </w:r>
    </w:p>
    <w:tbl>
      <w:tblPr>
        <w:tblW w:w="107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95"/>
        <w:gridCol w:w="596"/>
        <w:gridCol w:w="596"/>
        <w:gridCol w:w="596"/>
        <w:gridCol w:w="596"/>
        <w:gridCol w:w="596"/>
        <w:gridCol w:w="596"/>
        <w:gridCol w:w="596"/>
        <w:gridCol w:w="596"/>
        <w:gridCol w:w="596"/>
        <w:gridCol w:w="596"/>
        <w:gridCol w:w="596"/>
        <w:gridCol w:w="596"/>
        <w:gridCol w:w="596"/>
        <w:gridCol w:w="596"/>
        <w:gridCol w:w="596"/>
        <w:gridCol w:w="1170"/>
      </w:tblGrid>
      <w:tr w:rsidR="004261D9" w:rsidRPr="00CD50F9" w14:paraId="17D5266A" w14:textId="77777777" w:rsidTr="0045251D">
        <w:tc>
          <w:tcPr>
            <w:tcW w:w="595" w:type="dxa"/>
            <w:shd w:val="clear" w:color="auto" w:fill="auto"/>
          </w:tcPr>
          <w:p w14:paraId="19C52404" w14:textId="77777777" w:rsidR="004261D9" w:rsidRPr="00CD50F9" w:rsidRDefault="004261D9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596" w:type="dxa"/>
            <w:shd w:val="clear" w:color="auto" w:fill="auto"/>
          </w:tcPr>
          <w:p w14:paraId="3B036653" w14:textId="77777777" w:rsidR="004261D9" w:rsidRPr="00CD50F9" w:rsidRDefault="004261D9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596" w:type="dxa"/>
            <w:shd w:val="clear" w:color="auto" w:fill="auto"/>
          </w:tcPr>
          <w:p w14:paraId="0C7952D3" w14:textId="77777777" w:rsidR="004261D9" w:rsidRPr="00CD50F9" w:rsidRDefault="004261D9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596" w:type="dxa"/>
            <w:shd w:val="clear" w:color="auto" w:fill="auto"/>
          </w:tcPr>
          <w:p w14:paraId="256B25DF" w14:textId="77777777" w:rsidR="004261D9" w:rsidRPr="00CD50F9" w:rsidRDefault="004261D9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596" w:type="dxa"/>
            <w:shd w:val="clear" w:color="auto" w:fill="auto"/>
          </w:tcPr>
          <w:p w14:paraId="1A989EDA" w14:textId="77777777" w:rsidR="004261D9" w:rsidRPr="00CD50F9" w:rsidRDefault="004261D9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596" w:type="dxa"/>
            <w:shd w:val="clear" w:color="auto" w:fill="auto"/>
          </w:tcPr>
          <w:p w14:paraId="6C12C591" w14:textId="77777777" w:rsidR="004261D9" w:rsidRPr="00CD50F9" w:rsidRDefault="004261D9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596" w:type="dxa"/>
            <w:shd w:val="clear" w:color="auto" w:fill="auto"/>
          </w:tcPr>
          <w:p w14:paraId="27324A9B" w14:textId="77777777" w:rsidR="004261D9" w:rsidRPr="00CD50F9" w:rsidRDefault="004261D9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596" w:type="dxa"/>
            <w:shd w:val="clear" w:color="auto" w:fill="auto"/>
          </w:tcPr>
          <w:p w14:paraId="4F64EAC2" w14:textId="77777777" w:rsidR="004261D9" w:rsidRPr="00CD50F9" w:rsidRDefault="004261D9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596" w:type="dxa"/>
            <w:shd w:val="clear" w:color="auto" w:fill="auto"/>
          </w:tcPr>
          <w:p w14:paraId="6D8EF522" w14:textId="77777777" w:rsidR="004261D9" w:rsidRPr="00CD50F9" w:rsidRDefault="004261D9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596" w:type="dxa"/>
            <w:shd w:val="clear" w:color="auto" w:fill="auto"/>
          </w:tcPr>
          <w:p w14:paraId="205EFF55" w14:textId="77777777" w:rsidR="004261D9" w:rsidRPr="00CD50F9" w:rsidRDefault="004261D9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596" w:type="dxa"/>
            <w:shd w:val="clear" w:color="auto" w:fill="auto"/>
          </w:tcPr>
          <w:p w14:paraId="77761B98" w14:textId="77777777" w:rsidR="004261D9" w:rsidRPr="00CD50F9" w:rsidRDefault="004261D9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596" w:type="dxa"/>
            <w:shd w:val="clear" w:color="auto" w:fill="auto"/>
          </w:tcPr>
          <w:p w14:paraId="090D8D82" w14:textId="77777777" w:rsidR="004261D9" w:rsidRPr="00CD50F9" w:rsidRDefault="004261D9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596" w:type="dxa"/>
            <w:shd w:val="clear" w:color="auto" w:fill="auto"/>
          </w:tcPr>
          <w:p w14:paraId="67FA6E4B" w14:textId="77777777" w:rsidR="004261D9" w:rsidRPr="00CD50F9" w:rsidRDefault="004261D9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596" w:type="dxa"/>
            <w:shd w:val="clear" w:color="auto" w:fill="auto"/>
          </w:tcPr>
          <w:p w14:paraId="0D662AAF" w14:textId="77777777" w:rsidR="004261D9" w:rsidRPr="00CD50F9" w:rsidRDefault="004261D9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596" w:type="dxa"/>
            <w:shd w:val="clear" w:color="auto" w:fill="auto"/>
          </w:tcPr>
          <w:p w14:paraId="23804395" w14:textId="77777777" w:rsidR="004261D9" w:rsidRPr="00CD50F9" w:rsidRDefault="004261D9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596" w:type="dxa"/>
            <w:shd w:val="clear" w:color="auto" w:fill="auto"/>
          </w:tcPr>
          <w:p w14:paraId="0AAD73F6" w14:textId="77777777" w:rsidR="004261D9" w:rsidRPr="00CD50F9" w:rsidRDefault="004261D9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1170" w:type="dxa"/>
            <w:shd w:val="clear" w:color="auto" w:fill="auto"/>
          </w:tcPr>
          <w:p w14:paraId="3B466D20" w14:textId="77777777" w:rsidR="004261D9" w:rsidRPr="00CD50F9" w:rsidRDefault="004261D9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b/>
                <w:sz w:val="24"/>
                <w:szCs w:val="24"/>
              </w:rPr>
              <w:t>Total</w:t>
            </w:r>
          </w:p>
        </w:tc>
      </w:tr>
      <w:tr w:rsidR="004261D9" w:rsidRPr="00CD50F9" w14:paraId="69525D18" w14:textId="77777777" w:rsidTr="0045251D">
        <w:trPr>
          <w:trHeight w:val="548"/>
        </w:trPr>
        <w:tc>
          <w:tcPr>
            <w:tcW w:w="595" w:type="dxa"/>
            <w:shd w:val="clear" w:color="auto" w:fill="auto"/>
          </w:tcPr>
          <w:p w14:paraId="672F766A" w14:textId="77777777" w:rsidR="004261D9" w:rsidRPr="00CD50F9" w:rsidRDefault="004261D9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6" w:type="dxa"/>
            <w:shd w:val="clear" w:color="auto" w:fill="auto"/>
          </w:tcPr>
          <w:p w14:paraId="22DEAC68" w14:textId="77777777" w:rsidR="004261D9" w:rsidRPr="00CD50F9" w:rsidRDefault="004261D9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6" w:type="dxa"/>
            <w:shd w:val="clear" w:color="auto" w:fill="auto"/>
          </w:tcPr>
          <w:p w14:paraId="5388DAD6" w14:textId="77777777" w:rsidR="004261D9" w:rsidRPr="00CD50F9" w:rsidRDefault="004261D9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6" w:type="dxa"/>
            <w:shd w:val="clear" w:color="auto" w:fill="auto"/>
          </w:tcPr>
          <w:p w14:paraId="44402167" w14:textId="77777777" w:rsidR="004261D9" w:rsidRPr="00CD50F9" w:rsidRDefault="004261D9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6" w:type="dxa"/>
            <w:shd w:val="clear" w:color="auto" w:fill="auto"/>
          </w:tcPr>
          <w:p w14:paraId="6B4E4834" w14:textId="77777777" w:rsidR="004261D9" w:rsidRPr="00CD50F9" w:rsidRDefault="004261D9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6" w:type="dxa"/>
            <w:shd w:val="clear" w:color="auto" w:fill="auto"/>
          </w:tcPr>
          <w:p w14:paraId="3534E049" w14:textId="77777777" w:rsidR="004261D9" w:rsidRPr="00CD50F9" w:rsidRDefault="004261D9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6" w:type="dxa"/>
            <w:shd w:val="clear" w:color="auto" w:fill="auto"/>
          </w:tcPr>
          <w:p w14:paraId="488D31DA" w14:textId="77777777" w:rsidR="004261D9" w:rsidRPr="00CD50F9" w:rsidRDefault="004261D9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6" w:type="dxa"/>
            <w:shd w:val="clear" w:color="auto" w:fill="auto"/>
          </w:tcPr>
          <w:p w14:paraId="6BBE5029" w14:textId="77777777" w:rsidR="004261D9" w:rsidRPr="00CD50F9" w:rsidRDefault="004261D9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6" w:type="dxa"/>
            <w:shd w:val="clear" w:color="auto" w:fill="auto"/>
          </w:tcPr>
          <w:p w14:paraId="7F16182C" w14:textId="77777777" w:rsidR="004261D9" w:rsidRPr="00CD50F9" w:rsidRDefault="004261D9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6" w:type="dxa"/>
            <w:shd w:val="clear" w:color="auto" w:fill="auto"/>
          </w:tcPr>
          <w:p w14:paraId="0DAA43C1" w14:textId="77777777" w:rsidR="004261D9" w:rsidRPr="00CD50F9" w:rsidRDefault="004261D9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6" w:type="dxa"/>
            <w:shd w:val="clear" w:color="auto" w:fill="auto"/>
          </w:tcPr>
          <w:p w14:paraId="57F5E8A7" w14:textId="77777777" w:rsidR="004261D9" w:rsidRPr="00CD50F9" w:rsidRDefault="004261D9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6" w:type="dxa"/>
            <w:shd w:val="clear" w:color="auto" w:fill="auto"/>
          </w:tcPr>
          <w:p w14:paraId="0FEB2896" w14:textId="77777777" w:rsidR="004261D9" w:rsidRPr="00CD50F9" w:rsidRDefault="004261D9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6" w:type="dxa"/>
            <w:shd w:val="clear" w:color="auto" w:fill="auto"/>
          </w:tcPr>
          <w:p w14:paraId="4B80B4C5" w14:textId="77777777" w:rsidR="004261D9" w:rsidRPr="00CD50F9" w:rsidRDefault="004261D9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6" w:type="dxa"/>
            <w:shd w:val="clear" w:color="auto" w:fill="auto"/>
          </w:tcPr>
          <w:p w14:paraId="23A3BED6" w14:textId="77777777" w:rsidR="004261D9" w:rsidRPr="00CD50F9" w:rsidRDefault="004261D9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6" w:type="dxa"/>
            <w:shd w:val="clear" w:color="auto" w:fill="auto"/>
          </w:tcPr>
          <w:p w14:paraId="5BDCE657" w14:textId="77777777" w:rsidR="004261D9" w:rsidRPr="00CD50F9" w:rsidRDefault="004261D9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6" w:type="dxa"/>
            <w:shd w:val="clear" w:color="auto" w:fill="auto"/>
          </w:tcPr>
          <w:p w14:paraId="447D8633" w14:textId="77777777" w:rsidR="004261D9" w:rsidRPr="00CD50F9" w:rsidRDefault="004261D9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0" w:type="dxa"/>
            <w:shd w:val="clear" w:color="auto" w:fill="auto"/>
          </w:tcPr>
          <w:p w14:paraId="1E923044" w14:textId="77777777" w:rsidR="004261D9" w:rsidRPr="00CD50F9" w:rsidRDefault="004261D9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7971DBEE" w14:textId="77777777" w:rsidR="00E55265" w:rsidRPr="00CD50F9" w:rsidRDefault="00E55265" w:rsidP="004261D9">
      <w:pPr>
        <w:spacing w:before="60" w:after="0"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46ABD3FB" w14:textId="1381E66F" w:rsidR="004261D9" w:rsidRPr="00CD50F9" w:rsidRDefault="004261D9" w:rsidP="004261D9">
      <w:pPr>
        <w:spacing w:before="60"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CD50F9">
        <w:rPr>
          <w:rFonts w:ascii="Times New Roman" w:hAnsi="Times New Roman" w:cs="Times New Roman"/>
          <w:b/>
          <w:sz w:val="24"/>
          <w:szCs w:val="24"/>
        </w:rPr>
        <w:t>SECTION II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95"/>
        <w:gridCol w:w="794"/>
        <w:gridCol w:w="794"/>
        <w:gridCol w:w="794"/>
        <w:gridCol w:w="794"/>
        <w:gridCol w:w="911"/>
        <w:gridCol w:w="911"/>
        <w:gridCol w:w="911"/>
        <w:gridCol w:w="911"/>
        <w:gridCol w:w="1578"/>
        <w:gridCol w:w="1118"/>
      </w:tblGrid>
      <w:tr w:rsidR="004852A0" w:rsidRPr="00CD50F9" w14:paraId="70746DE1" w14:textId="77777777" w:rsidTr="002E32E1">
        <w:tc>
          <w:tcPr>
            <w:tcW w:w="795" w:type="dxa"/>
            <w:shd w:val="clear" w:color="auto" w:fill="auto"/>
          </w:tcPr>
          <w:p w14:paraId="48F018A1" w14:textId="77777777" w:rsidR="004852A0" w:rsidRPr="00CD50F9" w:rsidRDefault="004852A0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794" w:type="dxa"/>
            <w:shd w:val="clear" w:color="auto" w:fill="auto"/>
          </w:tcPr>
          <w:p w14:paraId="3DEDA72A" w14:textId="77777777" w:rsidR="004852A0" w:rsidRPr="00CD50F9" w:rsidRDefault="004852A0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794" w:type="dxa"/>
          </w:tcPr>
          <w:p w14:paraId="6132C575" w14:textId="77777777" w:rsidR="004852A0" w:rsidRPr="00CD50F9" w:rsidRDefault="004852A0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794" w:type="dxa"/>
          </w:tcPr>
          <w:p w14:paraId="73CDF31E" w14:textId="77777777" w:rsidR="004852A0" w:rsidRPr="00CD50F9" w:rsidRDefault="004852A0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794" w:type="dxa"/>
          </w:tcPr>
          <w:p w14:paraId="3EF4A907" w14:textId="77777777" w:rsidR="004852A0" w:rsidRPr="00CD50F9" w:rsidRDefault="004852A0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911" w:type="dxa"/>
          </w:tcPr>
          <w:p w14:paraId="5AB2F04C" w14:textId="6B5BEF9F" w:rsidR="004852A0" w:rsidRPr="00CD50F9" w:rsidRDefault="004852A0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911" w:type="dxa"/>
          </w:tcPr>
          <w:p w14:paraId="5C8E8B12" w14:textId="65789DAC" w:rsidR="004852A0" w:rsidRPr="00CD50F9" w:rsidRDefault="004852A0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b/>
                <w:sz w:val="24"/>
                <w:szCs w:val="24"/>
              </w:rPr>
              <w:t>23</w:t>
            </w:r>
          </w:p>
        </w:tc>
        <w:tc>
          <w:tcPr>
            <w:tcW w:w="911" w:type="dxa"/>
          </w:tcPr>
          <w:p w14:paraId="415CB19A" w14:textId="116BE513" w:rsidR="004852A0" w:rsidRPr="00CD50F9" w:rsidRDefault="004852A0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b/>
                <w:sz w:val="24"/>
                <w:szCs w:val="24"/>
              </w:rPr>
              <w:t>24</w:t>
            </w:r>
          </w:p>
        </w:tc>
        <w:tc>
          <w:tcPr>
            <w:tcW w:w="911" w:type="dxa"/>
            <w:tcBorders>
              <w:right w:val="single" w:sz="4" w:space="0" w:color="auto"/>
            </w:tcBorders>
            <w:shd w:val="clear" w:color="auto" w:fill="auto"/>
          </w:tcPr>
          <w:p w14:paraId="39A464F5" w14:textId="3AA75B0C" w:rsidR="004852A0" w:rsidRPr="00CD50F9" w:rsidRDefault="004852A0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b/>
                <w:sz w:val="24"/>
                <w:szCs w:val="24"/>
              </w:rPr>
              <w:t>Total</w:t>
            </w:r>
          </w:p>
        </w:tc>
        <w:tc>
          <w:tcPr>
            <w:tcW w:w="1578" w:type="dxa"/>
            <w:vMerge w:val="restart"/>
            <w:tcBorders>
              <w:top w:val="nil"/>
              <w:left w:val="single" w:sz="4" w:space="0" w:color="auto"/>
            </w:tcBorders>
            <w:shd w:val="clear" w:color="auto" w:fill="auto"/>
          </w:tcPr>
          <w:p w14:paraId="6B36BA6D" w14:textId="77777777" w:rsidR="004852A0" w:rsidRPr="00CD50F9" w:rsidRDefault="004852A0" w:rsidP="004F7FE6">
            <w:pPr>
              <w:spacing w:before="60"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32487C4" w14:textId="77777777" w:rsidR="004852A0" w:rsidRPr="00CD50F9" w:rsidRDefault="004852A0" w:rsidP="004F7FE6">
            <w:pPr>
              <w:spacing w:before="60"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b/>
                <w:sz w:val="24"/>
                <w:szCs w:val="24"/>
              </w:rPr>
              <w:t>Grand Total</w:t>
            </w:r>
          </w:p>
        </w:tc>
        <w:tc>
          <w:tcPr>
            <w:tcW w:w="1118" w:type="dxa"/>
            <w:vMerge w:val="restart"/>
            <w:shd w:val="clear" w:color="auto" w:fill="auto"/>
          </w:tcPr>
          <w:p w14:paraId="7B791DAD" w14:textId="77777777" w:rsidR="004852A0" w:rsidRPr="00CD50F9" w:rsidRDefault="004852A0" w:rsidP="004F7FE6">
            <w:pPr>
              <w:spacing w:before="60"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852A0" w:rsidRPr="00CD50F9" w14:paraId="6CA72922" w14:textId="77777777" w:rsidTr="002E32E1">
        <w:tc>
          <w:tcPr>
            <w:tcW w:w="795" w:type="dxa"/>
            <w:shd w:val="clear" w:color="auto" w:fill="auto"/>
          </w:tcPr>
          <w:p w14:paraId="3DA850A4" w14:textId="77777777" w:rsidR="004852A0" w:rsidRPr="00CD50F9" w:rsidRDefault="004852A0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4" w:type="dxa"/>
            <w:shd w:val="clear" w:color="auto" w:fill="auto"/>
          </w:tcPr>
          <w:p w14:paraId="7D2A7FD0" w14:textId="77777777" w:rsidR="004852A0" w:rsidRPr="00CD50F9" w:rsidRDefault="004852A0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4" w:type="dxa"/>
          </w:tcPr>
          <w:p w14:paraId="62763F67" w14:textId="77777777" w:rsidR="004852A0" w:rsidRPr="00CD50F9" w:rsidRDefault="004852A0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4" w:type="dxa"/>
          </w:tcPr>
          <w:p w14:paraId="6D6B4189" w14:textId="77777777" w:rsidR="004852A0" w:rsidRPr="00CD50F9" w:rsidRDefault="004852A0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4" w:type="dxa"/>
          </w:tcPr>
          <w:p w14:paraId="46BE0CEB" w14:textId="77777777" w:rsidR="004852A0" w:rsidRPr="00CD50F9" w:rsidRDefault="004852A0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1" w:type="dxa"/>
          </w:tcPr>
          <w:p w14:paraId="6D412B1A" w14:textId="77777777" w:rsidR="004852A0" w:rsidRPr="00CD50F9" w:rsidRDefault="004852A0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1" w:type="dxa"/>
          </w:tcPr>
          <w:p w14:paraId="609CA5A9" w14:textId="1DB96AC1" w:rsidR="004852A0" w:rsidRPr="00CD50F9" w:rsidRDefault="004852A0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1" w:type="dxa"/>
          </w:tcPr>
          <w:p w14:paraId="1C3E9E2B" w14:textId="637A29A6" w:rsidR="004852A0" w:rsidRPr="00CD50F9" w:rsidRDefault="004852A0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1" w:type="dxa"/>
            <w:tcBorders>
              <w:right w:val="single" w:sz="4" w:space="0" w:color="auto"/>
            </w:tcBorders>
            <w:shd w:val="clear" w:color="auto" w:fill="auto"/>
          </w:tcPr>
          <w:p w14:paraId="0CFB4005" w14:textId="1C163D69" w:rsidR="004852A0" w:rsidRPr="00CD50F9" w:rsidRDefault="004852A0" w:rsidP="004F7FE6">
            <w:pPr>
              <w:spacing w:before="60" w:after="0"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78" w:type="dxa"/>
            <w:vMerge/>
            <w:tcBorders>
              <w:left w:val="single" w:sz="4" w:space="0" w:color="auto"/>
              <w:bottom w:val="nil"/>
            </w:tcBorders>
            <w:shd w:val="clear" w:color="auto" w:fill="auto"/>
          </w:tcPr>
          <w:p w14:paraId="5DD9F2AF" w14:textId="77777777" w:rsidR="004852A0" w:rsidRPr="00CD50F9" w:rsidRDefault="004852A0" w:rsidP="004F7FE6">
            <w:pPr>
              <w:spacing w:before="60"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18" w:type="dxa"/>
            <w:vMerge/>
            <w:shd w:val="clear" w:color="auto" w:fill="auto"/>
          </w:tcPr>
          <w:p w14:paraId="0D400908" w14:textId="77777777" w:rsidR="004852A0" w:rsidRPr="00CD50F9" w:rsidRDefault="004852A0" w:rsidP="004F7FE6">
            <w:pPr>
              <w:spacing w:before="60"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03A3C5DB" w14:textId="77777777" w:rsidR="004D22EB" w:rsidRPr="00CD50F9" w:rsidRDefault="004D22EB" w:rsidP="002C712D">
      <w:pPr>
        <w:pStyle w:val="NoSpacing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0C3A0C52" w14:textId="77777777" w:rsidR="00070F8A" w:rsidRPr="00CD50F9" w:rsidRDefault="00070F8A" w:rsidP="00070F8A">
      <w:pPr>
        <w:pStyle w:val="NoSpacing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D50F9">
        <w:rPr>
          <w:rFonts w:ascii="Times New Roman" w:hAnsi="Times New Roman" w:cs="Times New Roman"/>
          <w:b/>
          <w:bCs/>
          <w:sz w:val="24"/>
          <w:szCs w:val="24"/>
        </w:rPr>
        <w:t>SECTION I (50 Marks)</w:t>
      </w:r>
    </w:p>
    <w:p w14:paraId="29F75645" w14:textId="77777777" w:rsidR="00070F8A" w:rsidRPr="00CD50F9" w:rsidRDefault="00070F8A" w:rsidP="00070F8A">
      <w:pPr>
        <w:pStyle w:val="NoSpacing"/>
        <w:spacing w:line="36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CD50F9">
        <w:rPr>
          <w:rFonts w:ascii="Times New Roman" w:hAnsi="Times New Roman" w:cs="Times New Roman"/>
          <w:i/>
          <w:iCs/>
          <w:sz w:val="24"/>
          <w:szCs w:val="24"/>
        </w:rPr>
        <w:t xml:space="preserve">Answer </w:t>
      </w:r>
      <w:r w:rsidRPr="00CD50F9">
        <w:rPr>
          <w:rFonts w:ascii="Times New Roman" w:hAnsi="Times New Roman" w:cs="Times New Roman"/>
          <w:b/>
          <w:bCs/>
          <w:i/>
          <w:iCs/>
          <w:sz w:val="24"/>
          <w:szCs w:val="24"/>
        </w:rPr>
        <w:t>all</w:t>
      </w:r>
      <w:r w:rsidRPr="00CD50F9">
        <w:rPr>
          <w:rFonts w:ascii="Times New Roman" w:hAnsi="Times New Roman" w:cs="Times New Roman"/>
          <w:i/>
          <w:iCs/>
          <w:sz w:val="24"/>
          <w:szCs w:val="24"/>
        </w:rPr>
        <w:t xml:space="preserve"> the questions in this section</w:t>
      </w:r>
    </w:p>
    <w:p w14:paraId="10B55C8D" w14:textId="59A4BC1A" w:rsidR="00070F8A" w:rsidRPr="00CD50F9" w:rsidRDefault="00070F8A" w:rsidP="008457B1">
      <w:pPr>
        <w:pStyle w:val="NoSpacing"/>
        <w:numPr>
          <w:ilvl w:val="0"/>
          <w:numId w:val="13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lastRenderedPageBreak/>
        <w:t>The position vectors of three points P, Q</w:t>
      </w:r>
      <w:r w:rsidR="00CD50F9">
        <w:rPr>
          <w:rFonts w:ascii="Times New Roman" w:hAnsi="Times New Roman" w:cs="Times New Roman"/>
          <w:sz w:val="24"/>
          <w:szCs w:val="24"/>
        </w:rPr>
        <w:t>,</w:t>
      </w:r>
      <w:r w:rsidRPr="00CD50F9">
        <w:rPr>
          <w:rFonts w:ascii="Times New Roman" w:hAnsi="Times New Roman" w:cs="Times New Roman"/>
          <w:sz w:val="24"/>
          <w:szCs w:val="24"/>
        </w:rPr>
        <w:t xml:space="preserve"> and R are such </w:t>
      </w:r>
      <w:proofErr w:type="gramStart"/>
      <w:r w:rsidRPr="00CD50F9">
        <w:rPr>
          <w:rFonts w:ascii="Times New Roman" w:hAnsi="Times New Roman" w:cs="Times New Roman"/>
          <w:sz w:val="24"/>
          <w:szCs w:val="24"/>
        </w:rPr>
        <w:t xml:space="preserve">that </w:t>
      </w:r>
      <w:proofErr w:type="gramEnd"/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p</m:t>
        </m:r>
        <m:r>
          <w:rPr>
            <w:rFonts w:ascii="Cambria Math" w:hAnsi="Cambria Math" w:cs="Times New Roman"/>
            <w:sz w:val="24"/>
            <w:szCs w:val="24"/>
          </w:rPr>
          <m:t>=2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i</m:t>
        </m:r>
        <m:r>
          <w:rPr>
            <w:rFonts w:ascii="Cambria Math" w:hAnsi="Cambria Math" w:cs="Times New Roman"/>
            <w:sz w:val="24"/>
            <w:szCs w:val="24"/>
          </w:rPr>
          <m:t>+3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j</m:t>
        </m:r>
        <m:r>
          <w:rPr>
            <w:rFonts w:ascii="Cambria Math" w:hAnsi="Cambria Math" w:cs="Times New Roman"/>
            <w:sz w:val="24"/>
            <w:szCs w:val="24"/>
          </w:rPr>
          <m:t>+4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k</m:t>
        </m:r>
      </m:oMath>
      <w:r w:rsidRPr="00CD50F9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q</m:t>
        </m:r>
        <m:r>
          <w:rPr>
            <w:rFonts w:ascii="Cambria Math" w:eastAsiaTheme="minorEastAsia" w:hAnsi="Cambria Math" w:cs="Times New Roman"/>
            <w:sz w:val="24"/>
            <w:szCs w:val="24"/>
          </w:rPr>
          <m:t>=-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i</m:t>
        </m:r>
        <m:r>
          <w:rPr>
            <w:rFonts w:ascii="Cambria Math" w:eastAsiaTheme="minorEastAsia" w:hAnsi="Cambria Math" w:cs="Times New Roman"/>
            <w:sz w:val="24"/>
            <w:szCs w:val="24"/>
          </w:rPr>
          <m:t>-2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j</m:t>
        </m:r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k</m:t>
        </m:r>
      </m:oMath>
      <w:r w:rsidRPr="00CD50F9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w:br/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r</m:t>
        </m:r>
        <m:r>
          <w:rPr>
            <w:rFonts w:ascii="Cambria Math" w:eastAsiaTheme="minorEastAsia" w:hAnsi="Cambria Math" w:cs="Times New Roman"/>
            <w:sz w:val="24"/>
            <w:szCs w:val="24"/>
          </w:rPr>
          <m:t>=5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i</m:t>
        </m:r>
        <m:r>
          <w:rPr>
            <w:rFonts w:ascii="Cambria Math" w:eastAsiaTheme="minorEastAsia" w:hAnsi="Cambria Math" w:cs="Times New Roman"/>
            <w:sz w:val="24"/>
            <w:szCs w:val="24"/>
          </w:rPr>
          <m:t>+8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j</m:t>
        </m:r>
        <m:r>
          <w:rPr>
            <w:rFonts w:ascii="Cambria Math" w:eastAsiaTheme="minorEastAsia" w:hAnsi="Cambria Math" w:cs="Times New Roman"/>
            <w:sz w:val="24"/>
            <w:szCs w:val="24"/>
          </w:rPr>
          <m:t>+7</m:t>
        </m:r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>k</m:t>
        </m:r>
      </m:oMath>
      <w:r w:rsidRPr="00CD50F9">
        <w:rPr>
          <w:rFonts w:ascii="Times New Roman" w:eastAsiaTheme="minorEastAsia" w:hAnsi="Times New Roman" w:cs="Times New Roman"/>
          <w:b/>
          <w:bCs/>
          <w:sz w:val="24"/>
          <w:szCs w:val="24"/>
        </w:rPr>
        <w:t xml:space="preserve">. </w:t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>Show that the points P</w:t>
      </w:r>
      <w:proofErr w:type="gramStart"/>
      <w:r w:rsidRPr="00CD50F9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 w:rsidR="00CD50F9">
        <w:rPr>
          <w:rFonts w:ascii="Times New Roman" w:eastAsiaTheme="minorEastAsia" w:hAnsi="Times New Roman" w:cs="Times New Roman"/>
          <w:sz w:val="24"/>
          <w:szCs w:val="24"/>
        </w:rPr>
        <w:t>,</w:t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>Q</w:t>
      </w:r>
      <w:proofErr w:type="gramEnd"/>
      <w:r w:rsidRPr="00CD50F9">
        <w:rPr>
          <w:rFonts w:ascii="Times New Roman" w:eastAsiaTheme="minorEastAsia" w:hAnsi="Times New Roman" w:cs="Times New Roman"/>
          <w:sz w:val="24"/>
          <w:szCs w:val="24"/>
        </w:rPr>
        <w:t xml:space="preserve"> a</w:t>
      </w:r>
      <w:r w:rsidR="00CD50F9">
        <w:rPr>
          <w:rFonts w:ascii="Times New Roman" w:eastAsiaTheme="minorEastAsia" w:hAnsi="Times New Roman" w:cs="Times New Roman"/>
          <w:sz w:val="24"/>
          <w:szCs w:val="24"/>
        </w:rPr>
        <w:t>nd R lie on a straight line.</w:t>
      </w:r>
      <w:r w:rsidR="00CD50F9">
        <w:rPr>
          <w:rFonts w:ascii="Times New Roman" w:eastAsiaTheme="minorEastAsia" w:hAnsi="Times New Roman" w:cs="Times New Roman"/>
          <w:sz w:val="24"/>
          <w:szCs w:val="24"/>
        </w:rPr>
        <w:tab/>
      </w:r>
      <w:r w:rsidR="00CD50F9">
        <w:rPr>
          <w:rFonts w:ascii="Times New Roman" w:eastAsiaTheme="minorEastAsia" w:hAnsi="Times New Roman" w:cs="Times New Roman"/>
          <w:sz w:val="24"/>
          <w:szCs w:val="24"/>
        </w:rPr>
        <w:tab/>
      </w:r>
      <w:r w:rsidR="00CD50F9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>(3 marks)</w:t>
      </w:r>
    </w:p>
    <w:p w14:paraId="18AC4BA4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24DE91D2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098CE475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7D2514B2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1297F9B6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6B537722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7C0E4025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49BFC1C1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5C78DBC2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239388BB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6DF12CF2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585636E6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7E850079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4F7029E0" w14:textId="77777777" w:rsidR="00070F8A" w:rsidRPr="00CD50F9" w:rsidRDefault="00070F8A" w:rsidP="008457B1">
      <w:pPr>
        <w:pStyle w:val="NoSpacing"/>
        <w:numPr>
          <w:ilvl w:val="0"/>
          <w:numId w:val="13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>Find the constant term in the expansion of the binomial</w:t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  <w:t>(2 marks)</w:t>
      </w:r>
    </w:p>
    <w:p w14:paraId="1D036366" w14:textId="77777777" w:rsidR="00070F8A" w:rsidRPr="00CD50F9" w:rsidRDefault="00845BD3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6</m:t>
              </m:r>
            </m:sup>
          </m:sSup>
        </m:oMath>
      </m:oMathPara>
    </w:p>
    <w:p w14:paraId="2608FE8C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421A0711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7B8DF894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10864B11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0AFA840D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47A89507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296A1120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651FBB76" w14:textId="77777777" w:rsidR="00070F8A" w:rsidRPr="00CD50F9" w:rsidRDefault="00070F8A" w:rsidP="008457B1">
      <w:pPr>
        <w:pStyle w:val="NoSpacing"/>
        <w:numPr>
          <w:ilvl w:val="0"/>
          <w:numId w:val="13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>The figure below shows a circle with segments cut off by a triangle whose longest side XY is the largest possible chord of the circle. XY=14 cm and XZ=YZ</w:t>
      </w:r>
    </w:p>
    <w:p w14:paraId="0D67789C" w14:textId="77777777" w:rsidR="00070F8A" w:rsidRPr="00CD50F9" w:rsidRDefault="00845BD3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 w14:anchorId="21ECDC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1" type="#_x0000_t75" style="position:absolute;left:0;text-align:left;margin-left:28.1pt;margin-top:3.45pt;width:133.75pt;height:134.1pt;z-index:251663360">
            <v:imagedata r:id="rId8" o:title=""/>
            <w10:wrap type="square"/>
          </v:shape>
          <o:OLEObject Type="Embed" ProgID="FXDraw3.Document" ShapeID="_x0000_s1031" DrawAspect="Content" ObjectID="_1751120432" r:id="rId9"/>
        </w:pict>
      </w:r>
    </w:p>
    <w:p w14:paraId="558AAADF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43CA21AD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3C7ABC92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4BA0F4E5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78DFD672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3E32CAC6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3D99F568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56686AB3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7ED23FA6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62E0AF59" w14:textId="1FD11F4B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 xml:space="preserve">Calculate the area of the shaded part, correct to 2 decimal places. Use π =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den>
        </m:f>
      </m:oMath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  <w:t>(3 marks)</w:t>
      </w:r>
    </w:p>
    <w:p w14:paraId="60B3E6D6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70AB8318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7ED12A5F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39538C0D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5530AD35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4771A5F7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7EFC72FB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35D4054A" w14:textId="77777777" w:rsidR="00070F8A" w:rsidRPr="00CD50F9" w:rsidRDefault="00070F8A" w:rsidP="008457B1">
      <w:pPr>
        <w:pStyle w:val="NoSpacing"/>
        <w:numPr>
          <w:ilvl w:val="0"/>
          <w:numId w:val="13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 xml:space="preserve">Make </w:t>
      </w:r>
      <m:oMath>
        <m:r>
          <w:rPr>
            <w:rFonts w:ascii="Cambria Math" w:hAnsi="Cambria Math" w:cs="Times New Roman"/>
            <w:sz w:val="24"/>
            <w:szCs w:val="24"/>
          </w:rPr>
          <m:t>t</m:t>
        </m:r>
      </m:oMath>
      <w:r w:rsidRPr="00CD50F9">
        <w:rPr>
          <w:rFonts w:ascii="Times New Roman" w:hAnsi="Times New Roman" w:cs="Times New Roman"/>
          <w:sz w:val="24"/>
          <w:szCs w:val="24"/>
        </w:rPr>
        <w:t xml:space="preserve"> the subject of the formula</w:t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  <w:t>(3 marks)</w:t>
      </w:r>
    </w:p>
    <w:p w14:paraId="21DBB656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m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h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2w</m:t>
                  </m:r>
                </m:den>
              </m:f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 </m:t>
          </m:r>
        </m:oMath>
      </m:oMathPara>
    </w:p>
    <w:p w14:paraId="04EEBB8A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559D5CBF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10FBED65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2BCF05A6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40186F7F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047A2BD7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5DF07C45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6DDC4080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35A35BBF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570381EE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3C9C759B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59589599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366FE3B4" w14:textId="77777777" w:rsidR="00070F8A" w:rsidRPr="00CD50F9" w:rsidRDefault="00070F8A" w:rsidP="008457B1">
      <w:pPr>
        <w:pStyle w:val="NoSpacing"/>
        <w:numPr>
          <w:ilvl w:val="0"/>
          <w:numId w:val="13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 xml:space="preserve">The table below represents a relationship between two variables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Q</m:t>
        </m:r>
      </m:oMath>
      <w:r w:rsidRPr="00CD50F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D50F9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R</m:t>
        </m:r>
      </m:oMath>
      <w:r w:rsidRPr="00CD50F9">
        <w:rPr>
          <w:rFonts w:ascii="Times New Roman" w:hAnsi="Times New Roman" w:cs="Times New Roman"/>
          <w:sz w:val="24"/>
          <w:szCs w:val="24"/>
        </w:rPr>
        <w:t xml:space="preserve">, connected by the equation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Q=</m:t>
        </m:r>
        <m:r>
          <w:rPr>
            <w:rFonts w:ascii="Cambria Math" w:hAnsi="Cambria Math" w:cs="Times New Roman"/>
            <w:sz w:val="24"/>
            <w:szCs w:val="24"/>
          </w:rPr>
          <m:t>k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R+</m:t>
        </m:r>
        <m:r>
          <w:rPr>
            <w:rFonts w:ascii="Cambria Math" w:hAnsi="Cambria Math" w:cs="Times New Roman"/>
            <w:sz w:val="24"/>
            <w:szCs w:val="24"/>
          </w:rPr>
          <m:t>c</m:t>
        </m:r>
      </m:oMath>
      <w:r w:rsidRPr="00CD50F9">
        <w:rPr>
          <w:rFonts w:ascii="Times New Roman" w:hAnsi="Times New Roman" w:cs="Times New Roman"/>
          <w:sz w:val="24"/>
          <w:szCs w:val="24"/>
        </w:rPr>
        <w:t xml:space="preserve"> where </w:t>
      </w:r>
      <m:oMath>
        <m:r>
          <w:rPr>
            <w:rFonts w:ascii="Cambria Math" w:hAnsi="Cambria Math" w:cs="Times New Roman"/>
            <w:sz w:val="24"/>
            <w:szCs w:val="24"/>
          </w:rPr>
          <m:t>k</m:t>
        </m:r>
      </m:oMath>
      <w:r w:rsidRPr="00CD50F9">
        <w:rPr>
          <w:rFonts w:ascii="Times New Roman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hAnsi="Cambria Math" w:cs="Times New Roman"/>
            <w:sz w:val="24"/>
            <w:szCs w:val="24"/>
          </w:rPr>
          <m:t>c</m:t>
        </m:r>
      </m:oMath>
      <w:r w:rsidRPr="00CD50F9">
        <w:rPr>
          <w:rFonts w:ascii="Times New Roman" w:hAnsi="Times New Roman" w:cs="Times New Roman"/>
          <w:sz w:val="24"/>
          <w:szCs w:val="24"/>
        </w:rPr>
        <w:t xml:space="preserve"> are constants.</w:t>
      </w:r>
    </w:p>
    <w:p w14:paraId="7D7F310D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718"/>
        <w:gridCol w:w="718"/>
        <w:gridCol w:w="718"/>
        <w:gridCol w:w="718"/>
        <w:gridCol w:w="718"/>
        <w:gridCol w:w="718"/>
        <w:gridCol w:w="718"/>
      </w:tblGrid>
      <w:tr w:rsidR="00070F8A" w:rsidRPr="00CD50F9" w14:paraId="317BFFB7" w14:textId="77777777" w:rsidTr="0093030D">
        <w:tc>
          <w:tcPr>
            <w:tcW w:w="718" w:type="dxa"/>
          </w:tcPr>
          <w:p w14:paraId="1389B690" w14:textId="69D6E58F" w:rsidR="00070F8A" w:rsidRPr="00CD50F9" w:rsidRDefault="00E14E3B" w:rsidP="0093030D">
            <w:pPr>
              <w:pStyle w:val="NoSpacing"/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</m:oMath>
            </m:oMathPara>
          </w:p>
        </w:tc>
        <w:tc>
          <w:tcPr>
            <w:tcW w:w="718" w:type="dxa"/>
          </w:tcPr>
          <w:p w14:paraId="252D6916" w14:textId="77777777" w:rsidR="00070F8A" w:rsidRPr="00CD50F9" w:rsidRDefault="00070F8A" w:rsidP="0093030D">
            <w:pPr>
              <w:pStyle w:val="NoSpacing"/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.1</m:t>
                </m:r>
              </m:oMath>
            </m:oMathPara>
          </w:p>
        </w:tc>
        <w:tc>
          <w:tcPr>
            <w:tcW w:w="718" w:type="dxa"/>
          </w:tcPr>
          <w:p w14:paraId="5A25425D" w14:textId="77777777" w:rsidR="00070F8A" w:rsidRPr="00CD50F9" w:rsidRDefault="00070F8A" w:rsidP="0093030D">
            <w:pPr>
              <w:pStyle w:val="NoSpacing"/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.2</m:t>
                </m:r>
              </m:oMath>
            </m:oMathPara>
          </w:p>
        </w:tc>
        <w:tc>
          <w:tcPr>
            <w:tcW w:w="718" w:type="dxa"/>
          </w:tcPr>
          <w:p w14:paraId="626FCDAA" w14:textId="77777777" w:rsidR="00070F8A" w:rsidRPr="00CD50F9" w:rsidRDefault="00070F8A" w:rsidP="0093030D">
            <w:pPr>
              <w:pStyle w:val="NoSpacing"/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.3</m:t>
                </m:r>
              </m:oMath>
            </m:oMathPara>
          </w:p>
        </w:tc>
        <w:tc>
          <w:tcPr>
            <w:tcW w:w="718" w:type="dxa"/>
          </w:tcPr>
          <w:p w14:paraId="7631D177" w14:textId="77777777" w:rsidR="00070F8A" w:rsidRPr="00CD50F9" w:rsidRDefault="00070F8A" w:rsidP="0093030D">
            <w:pPr>
              <w:pStyle w:val="NoSpacing"/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.4</m:t>
                </m:r>
              </m:oMath>
            </m:oMathPara>
          </w:p>
        </w:tc>
        <w:tc>
          <w:tcPr>
            <w:tcW w:w="718" w:type="dxa"/>
          </w:tcPr>
          <w:p w14:paraId="703DB2D8" w14:textId="77777777" w:rsidR="00070F8A" w:rsidRPr="00CD50F9" w:rsidRDefault="00070F8A" w:rsidP="0093030D">
            <w:pPr>
              <w:pStyle w:val="NoSpacing"/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.5</m:t>
                </m:r>
              </m:oMath>
            </m:oMathPara>
          </w:p>
        </w:tc>
        <w:tc>
          <w:tcPr>
            <w:tcW w:w="718" w:type="dxa"/>
          </w:tcPr>
          <w:p w14:paraId="0A0308F9" w14:textId="77777777" w:rsidR="00070F8A" w:rsidRPr="00CD50F9" w:rsidRDefault="00070F8A" w:rsidP="0093030D">
            <w:pPr>
              <w:pStyle w:val="NoSpacing"/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.6</m:t>
                </m:r>
              </m:oMath>
            </m:oMathPara>
          </w:p>
        </w:tc>
      </w:tr>
      <w:tr w:rsidR="00070F8A" w:rsidRPr="00CD50F9" w14:paraId="7B560B43" w14:textId="77777777" w:rsidTr="0093030D">
        <w:tc>
          <w:tcPr>
            <w:tcW w:w="718" w:type="dxa"/>
          </w:tcPr>
          <w:p w14:paraId="7D0DDF5A" w14:textId="4F447A12" w:rsidR="00070F8A" w:rsidRPr="00CD50F9" w:rsidRDefault="00E14E3B" w:rsidP="0093030D">
            <w:pPr>
              <w:pStyle w:val="NoSpacing"/>
              <w:spacing w:line="480" w:lineRule="auto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Q</m:t>
                </m:r>
              </m:oMath>
            </m:oMathPara>
          </w:p>
        </w:tc>
        <w:tc>
          <w:tcPr>
            <w:tcW w:w="718" w:type="dxa"/>
          </w:tcPr>
          <w:p w14:paraId="183E71AA" w14:textId="77777777" w:rsidR="00070F8A" w:rsidRPr="00CD50F9" w:rsidRDefault="00070F8A" w:rsidP="0093030D">
            <w:pPr>
              <w:pStyle w:val="NoSpacing"/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6.2</m:t>
                </m:r>
              </m:oMath>
            </m:oMathPara>
          </w:p>
        </w:tc>
        <w:tc>
          <w:tcPr>
            <w:tcW w:w="718" w:type="dxa"/>
          </w:tcPr>
          <w:p w14:paraId="2E9B44E0" w14:textId="77777777" w:rsidR="00070F8A" w:rsidRPr="00CD50F9" w:rsidRDefault="00070F8A" w:rsidP="0093030D">
            <w:pPr>
              <w:pStyle w:val="NoSpacing"/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5.6</m:t>
                </m:r>
              </m:oMath>
            </m:oMathPara>
          </w:p>
        </w:tc>
        <w:tc>
          <w:tcPr>
            <w:tcW w:w="718" w:type="dxa"/>
          </w:tcPr>
          <w:p w14:paraId="15AE0F1B" w14:textId="77777777" w:rsidR="00070F8A" w:rsidRPr="00CD50F9" w:rsidRDefault="00070F8A" w:rsidP="0093030D">
            <w:pPr>
              <w:pStyle w:val="NoSpacing"/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.8</m:t>
                </m:r>
              </m:oMath>
            </m:oMathPara>
          </w:p>
        </w:tc>
        <w:tc>
          <w:tcPr>
            <w:tcW w:w="718" w:type="dxa"/>
          </w:tcPr>
          <w:p w14:paraId="51864E75" w14:textId="77777777" w:rsidR="00070F8A" w:rsidRPr="00CD50F9" w:rsidRDefault="00070F8A" w:rsidP="0093030D">
            <w:pPr>
              <w:pStyle w:val="NoSpacing"/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4.0</m:t>
                </m:r>
              </m:oMath>
            </m:oMathPara>
          </w:p>
        </w:tc>
        <w:tc>
          <w:tcPr>
            <w:tcW w:w="718" w:type="dxa"/>
          </w:tcPr>
          <w:p w14:paraId="287CBB91" w14:textId="77777777" w:rsidR="00070F8A" w:rsidRPr="00CD50F9" w:rsidRDefault="00070F8A" w:rsidP="0093030D">
            <w:pPr>
              <w:pStyle w:val="NoSpacing"/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.4</m:t>
                </m:r>
              </m:oMath>
            </m:oMathPara>
          </w:p>
        </w:tc>
        <w:tc>
          <w:tcPr>
            <w:tcW w:w="718" w:type="dxa"/>
          </w:tcPr>
          <w:p w14:paraId="54347414" w14:textId="77777777" w:rsidR="00070F8A" w:rsidRPr="00CD50F9" w:rsidRDefault="00070F8A" w:rsidP="0093030D">
            <w:pPr>
              <w:pStyle w:val="NoSpacing"/>
              <w:spacing w:line="48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.7</m:t>
                </m:r>
              </m:oMath>
            </m:oMathPara>
          </w:p>
        </w:tc>
      </w:tr>
    </w:tbl>
    <w:p w14:paraId="2EFB0E0A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7056637B" w14:textId="0353925F" w:rsidR="00070F8A" w:rsidRPr="00CD50F9" w:rsidRDefault="00070F8A" w:rsidP="008457B1">
      <w:pPr>
        <w:pStyle w:val="NoSpacing"/>
        <w:numPr>
          <w:ilvl w:val="0"/>
          <w:numId w:val="14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>On the grid provided, draw the line of best fit for the data.</w:t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  <w:t>(</w:t>
      </w:r>
      <w:r w:rsidR="0037013D" w:rsidRPr="00CD50F9">
        <w:rPr>
          <w:rFonts w:ascii="Times New Roman" w:hAnsi="Times New Roman" w:cs="Times New Roman"/>
          <w:sz w:val="24"/>
          <w:szCs w:val="24"/>
        </w:rPr>
        <w:t>3</w:t>
      </w:r>
      <w:r w:rsidRPr="00CD50F9">
        <w:rPr>
          <w:rFonts w:ascii="Times New Roman" w:hAnsi="Times New Roman" w:cs="Times New Roman"/>
          <w:sz w:val="24"/>
          <w:szCs w:val="24"/>
        </w:rPr>
        <w:t xml:space="preserve"> marks)</w:t>
      </w:r>
    </w:p>
    <w:p w14:paraId="3D335B52" w14:textId="77777777" w:rsidR="00070F8A" w:rsidRPr="00CD50F9" w:rsidRDefault="00845BD3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</w:rPr>
        <w:pict w14:anchorId="16DDFFCE">
          <v:shape id="_x0000_s1032" type="#_x0000_t75" style="position:absolute;left:0;text-align:left;margin-left:45.1pt;margin-top:6.45pt;width:387.9pt;height:233.85pt;z-index:251664384">
            <v:imagedata r:id="rId10" o:title=""/>
            <w10:wrap type="square"/>
          </v:shape>
          <o:OLEObject Type="Embed" ProgID="FXDraw3.Document" ShapeID="_x0000_s1032" DrawAspect="Content" ObjectID="_1751120433" r:id="rId11"/>
        </w:pict>
      </w:r>
    </w:p>
    <w:p w14:paraId="76433985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0C029044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59653860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1B309325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3189A4DF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0886BBDB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33E186EB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6E01AE59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518A8963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4AC57AF3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150A89E8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505943A6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0B852441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0DCC8923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7AB5CE0A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2BAE5D08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5B33B813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6A298545" w14:textId="04E983D3" w:rsidR="00070F8A" w:rsidRPr="00CD50F9" w:rsidRDefault="00070F8A" w:rsidP="008457B1">
      <w:pPr>
        <w:pStyle w:val="NoSpacing"/>
        <w:numPr>
          <w:ilvl w:val="0"/>
          <w:numId w:val="14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 xml:space="preserve">Use the graph in (a) above to find the value of </w:t>
      </w:r>
      <m:oMath>
        <m:r>
          <w:rPr>
            <w:rFonts w:ascii="Cambria Math" w:hAnsi="Cambria Math" w:cs="Times New Roman"/>
            <w:sz w:val="24"/>
            <w:szCs w:val="24"/>
          </w:rPr>
          <m:t>c</m:t>
        </m:r>
      </m:oMath>
      <w:r w:rsidR="00CD50F9">
        <w:rPr>
          <w:rFonts w:ascii="Times New Roman" w:hAnsi="Times New Roman" w:cs="Times New Roman"/>
          <w:sz w:val="24"/>
          <w:szCs w:val="24"/>
        </w:rPr>
        <w:tab/>
      </w:r>
      <w:r w:rsidR="00CD50F9">
        <w:rPr>
          <w:rFonts w:ascii="Times New Roman" w:hAnsi="Times New Roman" w:cs="Times New Roman"/>
          <w:sz w:val="24"/>
          <w:szCs w:val="24"/>
        </w:rPr>
        <w:tab/>
      </w:r>
      <w:r w:rsidR="00CD50F9">
        <w:rPr>
          <w:rFonts w:ascii="Times New Roman" w:hAnsi="Times New Roman" w:cs="Times New Roman"/>
          <w:sz w:val="24"/>
          <w:szCs w:val="24"/>
        </w:rPr>
        <w:tab/>
      </w:r>
      <w:r w:rsidR="00CD50F9">
        <w:rPr>
          <w:rFonts w:ascii="Times New Roman" w:hAnsi="Times New Roman" w:cs="Times New Roman"/>
          <w:sz w:val="24"/>
          <w:szCs w:val="24"/>
        </w:rPr>
        <w:tab/>
      </w:r>
      <w:r w:rsid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>(1 mark)</w:t>
      </w:r>
    </w:p>
    <w:p w14:paraId="55EA9623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238E900A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2F388283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25F39BE1" w14:textId="77777777" w:rsidR="00070F8A" w:rsidRPr="00CD50F9" w:rsidRDefault="00070F8A" w:rsidP="00070F8A">
      <w:pPr>
        <w:rPr>
          <w:rFonts w:ascii="Times New Roman" w:eastAsiaTheme="minorEastAsia" w:hAnsi="Times New Roman" w:cs="Times New Roman"/>
          <w:sz w:val="24"/>
          <w:szCs w:val="24"/>
        </w:rPr>
      </w:pPr>
      <w:r w:rsidRPr="00CD50F9">
        <w:rPr>
          <w:rFonts w:ascii="Times New Roman" w:eastAsiaTheme="minorEastAsia" w:hAnsi="Times New Roman" w:cs="Times New Roman"/>
          <w:sz w:val="24"/>
          <w:szCs w:val="24"/>
        </w:rPr>
        <w:br w:type="page"/>
      </w:r>
    </w:p>
    <w:p w14:paraId="0DAFDABC" w14:textId="761D9FCE" w:rsidR="00070F8A" w:rsidRPr="00CD50F9" w:rsidRDefault="00070F8A" w:rsidP="008457B1">
      <w:pPr>
        <w:pStyle w:val="NoSpacing"/>
        <w:numPr>
          <w:ilvl w:val="0"/>
          <w:numId w:val="13"/>
        </w:numPr>
        <w:rPr>
          <w:rFonts w:ascii="Times New Roman" w:eastAsiaTheme="minorEastAsia" w:hAnsi="Times New Roman" w:cs="Times New Roman"/>
          <w:sz w:val="24"/>
          <w:szCs w:val="24"/>
        </w:rPr>
      </w:pPr>
      <w:r w:rsidRPr="00CD50F9">
        <w:rPr>
          <w:rFonts w:ascii="Times New Roman" w:eastAsiaTheme="minorEastAsia" w:hAnsi="Times New Roman" w:cs="Times New Roman"/>
          <w:sz w:val="24"/>
          <w:szCs w:val="24"/>
        </w:rPr>
        <w:lastRenderedPageBreak/>
        <w:t>The mass (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M</m:t>
        </m:r>
      </m:oMath>
      <w:r w:rsidRPr="00CD50F9">
        <w:rPr>
          <w:rFonts w:ascii="Times New Roman" w:eastAsiaTheme="minorEastAsia" w:hAnsi="Times New Roman" w:cs="Times New Roman"/>
          <w:sz w:val="24"/>
          <w:szCs w:val="24"/>
        </w:rPr>
        <w:t>) of a cylinder varies jointly as the square of the radius (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r</m:t>
        </m:r>
      </m:oMath>
      <w:r w:rsidRPr="00CD50F9">
        <w:rPr>
          <w:rFonts w:ascii="Times New Roman" w:eastAsiaTheme="minorEastAsia" w:hAnsi="Times New Roman" w:cs="Times New Roman"/>
          <w:sz w:val="24"/>
          <w:szCs w:val="24"/>
        </w:rPr>
        <w:t xml:space="preserve">) and inversely as </w:t>
      </w:r>
      <w:r w:rsidR="00CD50F9">
        <w:rPr>
          <w:rFonts w:ascii="Times New Roman" w:eastAsiaTheme="minorEastAsia" w:hAnsi="Times New Roman" w:cs="Times New Roman"/>
          <w:sz w:val="24"/>
          <w:szCs w:val="24"/>
        </w:rPr>
        <w:t xml:space="preserve">the </w:t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>square root of the height (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h</m:t>
        </m:r>
      </m:oMath>
      <w:r w:rsidRPr="00CD50F9">
        <w:rPr>
          <w:rFonts w:ascii="Times New Roman" w:eastAsiaTheme="minorEastAsia" w:hAnsi="Times New Roman" w:cs="Times New Roman"/>
          <w:sz w:val="24"/>
          <w:szCs w:val="24"/>
        </w:rPr>
        <w:t xml:space="preserve">). If the radius is reduced by 25% and the height </w:t>
      </w:r>
      <w:r w:rsidR="00E14E3B" w:rsidRPr="00CD50F9">
        <w:rPr>
          <w:rFonts w:ascii="Times New Roman" w:eastAsiaTheme="minorEastAsia" w:hAnsi="Times New Roman" w:cs="Times New Roman"/>
          <w:sz w:val="24"/>
          <w:szCs w:val="24"/>
        </w:rPr>
        <w:t>increased</w:t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 xml:space="preserve"> by 21%, calculate the percentage change in the mass of the cylinder.</w:t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  <w:t>(3 marks)</w:t>
      </w:r>
    </w:p>
    <w:p w14:paraId="2E672987" w14:textId="77777777" w:rsidR="00070F8A" w:rsidRPr="00CD50F9" w:rsidRDefault="00070F8A" w:rsidP="00070F8A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</w:p>
    <w:p w14:paraId="46B0E19B" w14:textId="77777777" w:rsidR="00070F8A" w:rsidRPr="00CD50F9" w:rsidRDefault="00070F8A" w:rsidP="00070F8A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</w:p>
    <w:p w14:paraId="0ACBCEAE" w14:textId="77777777" w:rsidR="00070F8A" w:rsidRPr="00CD50F9" w:rsidRDefault="00070F8A" w:rsidP="00070F8A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</w:p>
    <w:p w14:paraId="47C494BE" w14:textId="77777777" w:rsidR="00070F8A" w:rsidRPr="00CD50F9" w:rsidRDefault="00070F8A" w:rsidP="00070F8A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</w:p>
    <w:p w14:paraId="5B8B2B51" w14:textId="77777777" w:rsidR="00070F8A" w:rsidRPr="00CD50F9" w:rsidRDefault="00070F8A" w:rsidP="00070F8A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</w:p>
    <w:p w14:paraId="0509AAA8" w14:textId="77777777" w:rsidR="00070F8A" w:rsidRPr="00CD50F9" w:rsidRDefault="00070F8A" w:rsidP="00070F8A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</w:p>
    <w:p w14:paraId="5EE4958B" w14:textId="77777777" w:rsidR="00070F8A" w:rsidRPr="00CD50F9" w:rsidRDefault="00070F8A" w:rsidP="00070F8A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</w:p>
    <w:p w14:paraId="0249DD47" w14:textId="77777777" w:rsidR="00070F8A" w:rsidRPr="00CD50F9" w:rsidRDefault="00070F8A" w:rsidP="00070F8A">
      <w:pPr>
        <w:pStyle w:val="NoSpacing"/>
        <w:rPr>
          <w:rFonts w:ascii="Times New Roman" w:eastAsiaTheme="minorEastAsia" w:hAnsi="Times New Roman" w:cs="Times New Roman"/>
          <w:sz w:val="24"/>
          <w:szCs w:val="24"/>
        </w:rPr>
      </w:pPr>
    </w:p>
    <w:p w14:paraId="66BA8FDB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1E2DC511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5CEDD4FF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2B1120D7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4B25A8A7" w14:textId="23ED849C" w:rsidR="00070F8A" w:rsidRPr="00CD50F9" w:rsidRDefault="00070F8A" w:rsidP="008457B1">
      <w:pPr>
        <w:pStyle w:val="NoSpacing"/>
        <w:numPr>
          <w:ilvl w:val="0"/>
          <w:numId w:val="13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 xml:space="preserve">A school buys a lawn mower at </w:t>
      </w:r>
      <w:proofErr w:type="spellStart"/>
      <w:r w:rsidRPr="00CD50F9">
        <w:rPr>
          <w:rFonts w:ascii="Times New Roman" w:hAnsi="Times New Roman" w:cs="Times New Roman"/>
          <w:sz w:val="24"/>
          <w:szCs w:val="24"/>
        </w:rPr>
        <w:t>Kshs</w:t>
      </w:r>
      <w:proofErr w:type="spellEnd"/>
      <w:r w:rsidRPr="00CD50F9">
        <w:rPr>
          <w:rFonts w:ascii="Times New Roman" w:hAnsi="Times New Roman" w:cs="Times New Roman"/>
          <w:sz w:val="24"/>
          <w:szCs w:val="24"/>
        </w:rPr>
        <w:t>. 48,000. The lawn mower depreciates in value at a rate of 15% per annum for the first year. Thereafter, the rate of depreciation annually is 10% for the subsequent years. Find the time it will take its value to be half the buying price.</w:t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  <w:t>(</w:t>
      </w:r>
      <w:r w:rsidR="0044679D" w:rsidRPr="00CD50F9">
        <w:rPr>
          <w:rFonts w:ascii="Times New Roman" w:hAnsi="Times New Roman" w:cs="Times New Roman"/>
          <w:sz w:val="24"/>
          <w:szCs w:val="24"/>
        </w:rPr>
        <w:t>3</w:t>
      </w:r>
      <w:r w:rsidRPr="00CD50F9">
        <w:rPr>
          <w:rFonts w:ascii="Times New Roman" w:hAnsi="Times New Roman" w:cs="Times New Roman"/>
          <w:sz w:val="24"/>
          <w:szCs w:val="24"/>
        </w:rPr>
        <w:t xml:space="preserve"> marks) </w:t>
      </w:r>
    </w:p>
    <w:p w14:paraId="7EC3F29E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3E3FA371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2A6DEC43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560D8162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5F296B89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530F45ED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0BFA892A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256CD199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5AB19D0B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6AE28D41" w14:textId="77777777" w:rsidR="00070F8A" w:rsidRPr="00CD50F9" w:rsidRDefault="00070F8A" w:rsidP="008457B1">
      <w:pPr>
        <w:pStyle w:val="NoSpacing"/>
        <w:numPr>
          <w:ilvl w:val="0"/>
          <w:numId w:val="13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>The figure below shows two circles.</w:t>
      </w:r>
    </w:p>
    <w:p w14:paraId="1051E3C9" w14:textId="77777777" w:rsidR="00070F8A" w:rsidRPr="00CD50F9" w:rsidRDefault="00845BD3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 w14:anchorId="5DAB48F1">
          <v:shape id="_x0000_s1036" type="#_x0000_t75" style="position:absolute;left:0;text-align:left;margin-left:45.6pt;margin-top:8.1pt;width:228.25pt;height:105.7pt;z-index:251668480">
            <v:imagedata r:id="rId12" o:title=""/>
            <w10:wrap type="square"/>
          </v:shape>
          <o:OLEObject Type="Embed" ProgID="FXDraw3.Document" ShapeID="_x0000_s1036" DrawAspect="Content" ObjectID="_1751120434" r:id="rId13"/>
        </w:pict>
      </w:r>
    </w:p>
    <w:p w14:paraId="309C6286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7A7C739C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136C2C13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37E386E1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2EBA457F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3B08F839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62276970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1D04D983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 xml:space="preserve">Find the value of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</m:oMath>
      <w:r w:rsidRPr="00CD50F9">
        <w:rPr>
          <w:rFonts w:ascii="Times New Roman" w:hAnsi="Times New Roman" w:cs="Times New Roman"/>
          <w:sz w:val="24"/>
          <w:szCs w:val="24"/>
        </w:rPr>
        <w:t xml:space="preserve"> if the difference of their areas is given by 20π cm</w:t>
      </w:r>
      <w:r w:rsidRPr="00CD50F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  <w:t>(3 marks)</w:t>
      </w:r>
    </w:p>
    <w:p w14:paraId="5E1938AD" w14:textId="77777777" w:rsidR="00070F8A" w:rsidRPr="00CD50F9" w:rsidRDefault="00070F8A" w:rsidP="00070F8A">
      <w:pPr>
        <w:pStyle w:val="NoSpacing"/>
        <w:ind w:left="360"/>
        <w:rPr>
          <w:rFonts w:ascii="Times New Roman" w:eastAsiaTheme="minorEastAsia" w:hAnsi="Times New Roman" w:cs="Times New Roman"/>
          <w:iCs/>
          <w:sz w:val="24"/>
          <w:szCs w:val="24"/>
        </w:rPr>
      </w:pPr>
    </w:p>
    <w:p w14:paraId="08A026A2" w14:textId="77777777" w:rsidR="00070F8A" w:rsidRPr="00CD50F9" w:rsidRDefault="00070F8A" w:rsidP="00070F8A">
      <w:pPr>
        <w:pStyle w:val="NoSpacing"/>
        <w:ind w:left="360"/>
        <w:rPr>
          <w:rFonts w:ascii="Times New Roman" w:eastAsiaTheme="minorEastAsia" w:hAnsi="Times New Roman" w:cs="Times New Roman"/>
          <w:iCs/>
          <w:sz w:val="24"/>
          <w:szCs w:val="24"/>
        </w:rPr>
      </w:pPr>
    </w:p>
    <w:p w14:paraId="02F6C9E8" w14:textId="77777777" w:rsidR="00070F8A" w:rsidRPr="00CD50F9" w:rsidRDefault="00070F8A" w:rsidP="00070F8A">
      <w:pPr>
        <w:pStyle w:val="NoSpacing"/>
        <w:ind w:left="360"/>
        <w:rPr>
          <w:rFonts w:ascii="Times New Roman" w:eastAsiaTheme="minorEastAsia" w:hAnsi="Times New Roman" w:cs="Times New Roman"/>
          <w:iCs/>
          <w:sz w:val="24"/>
          <w:szCs w:val="24"/>
        </w:rPr>
      </w:pPr>
    </w:p>
    <w:p w14:paraId="50AC6D79" w14:textId="77777777" w:rsidR="00070F8A" w:rsidRPr="00CD50F9" w:rsidRDefault="00070F8A" w:rsidP="00070F8A">
      <w:pPr>
        <w:pStyle w:val="NoSpacing"/>
        <w:ind w:left="360"/>
        <w:rPr>
          <w:rFonts w:ascii="Times New Roman" w:eastAsiaTheme="minorEastAsia" w:hAnsi="Times New Roman" w:cs="Times New Roman"/>
          <w:iCs/>
          <w:sz w:val="24"/>
          <w:szCs w:val="24"/>
        </w:rPr>
      </w:pPr>
    </w:p>
    <w:p w14:paraId="01F08A8A" w14:textId="77777777" w:rsidR="00070F8A" w:rsidRPr="00CD50F9" w:rsidRDefault="00070F8A" w:rsidP="00070F8A">
      <w:pPr>
        <w:pStyle w:val="NoSpacing"/>
        <w:ind w:left="360"/>
        <w:rPr>
          <w:rFonts w:ascii="Times New Roman" w:eastAsiaTheme="minorEastAsia" w:hAnsi="Times New Roman" w:cs="Times New Roman"/>
          <w:iCs/>
          <w:sz w:val="24"/>
          <w:szCs w:val="24"/>
        </w:rPr>
      </w:pPr>
    </w:p>
    <w:p w14:paraId="03FF7081" w14:textId="77777777" w:rsidR="00070F8A" w:rsidRPr="00CD50F9" w:rsidRDefault="00070F8A" w:rsidP="00070F8A">
      <w:pPr>
        <w:pStyle w:val="NoSpacing"/>
        <w:ind w:left="360"/>
        <w:rPr>
          <w:rFonts w:ascii="Times New Roman" w:eastAsiaTheme="minorEastAsia" w:hAnsi="Times New Roman" w:cs="Times New Roman"/>
          <w:iCs/>
          <w:sz w:val="24"/>
          <w:szCs w:val="24"/>
        </w:rPr>
      </w:pPr>
    </w:p>
    <w:p w14:paraId="798BCA52" w14:textId="77777777" w:rsidR="00070F8A" w:rsidRPr="00CD50F9" w:rsidRDefault="00070F8A" w:rsidP="00070F8A">
      <w:pPr>
        <w:pStyle w:val="NoSpacing"/>
        <w:ind w:left="360"/>
        <w:rPr>
          <w:rFonts w:ascii="Times New Roman" w:eastAsiaTheme="minorEastAsia" w:hAnsi="Times New Roman" w:cs="Times New Roman"/>
          <w:iCs/>
          <w:sz w:val="24"/>
          <w:szCs w:val="24"/>
        </w:rPr>
      </w:pPr>
    </w:p>
    <w:p w14:paraId="02DDAB3D" w14:textId="77777777" w:rsidR="00070F8A" w:rsidRDefault="00070F8A" w:rsidP="00070F8A">
      <w:pPr>
        <w:pStyle w:val="NoSpacing"/>
        <w:ind w:left="360"/>
        <w:rPr>
          <w:rFonts w:ascii="Times New Roman" w:eastAsiaTheme="minorEastAsia" w:hAnsi="Times New Roman" w:cs="Times New Roman"/>
          <w:iCs/>
          <w:sz w:val="24"/>
          <w:szCs w:val="24"/>
        </w:rPr>
      </w:pPr>
    </w:p>
    <w:p w14:paraId="658ACA12" w14:textId="77777777" w:rsidR="00F07348" w:rsidRDefault="00F07348" w:rsidP="00070F8A">
      <w:pPr>
        <w:pStyle w:val="NoSpacing"/>
        <w:ind w:left="360"/>
        <w:rPr>
          <w:rFonts w:ascii="Times New Roman" w:eastAsiaTheme="minorEastAsia" w:hAnsi="Times New Roman" w:cs="Times New Roman"/>
          <w:iCs/>
          <w:sz w:val="24"/>
          <w:szCs w:val="24"/>
        </w:rPr>
      </w:pPr>
    </w:p>
    <w:p w14:paraId="1876FF8A" w14:textId="77777777" w:rsidR="00F07348" w:rsidRDefault="00F07348" w:rsidP="00070F8A">
      <w:pPr>
        <w:pStyle w:val="NoSpacing"/>
        <w:ind w:left="360"/>
        <w:rPr>
          <w:rFonts w:ascii="Times New Roman" w:eastAsiaTheme="minorEastAsia" w:hAnsi="Times New Roman" w:cs="Times New Roman"/>
          <w:iCs/>
          <w:sz w:val="24"/>
          <w:szCs w:val="24"/>
        </w:rPr>
      </w:pPr>
    </w:p>
    <w:p w14:paraId="2836134C" w14:textId="77777777" w:rsidR="00F07348" w:rsidRDefault="00F07348" w:rsidP="00070F8A">
      <w:pPr>
        <w:pStyle w:val="NoSpacing"/>
        <w:ind w:left="360"/>
        <w:rPr>
          <w:rFonts w:ascii="Times New Roman" w:eastAsiaTheme="minorEastAsia" w:hAnsi="Times New Roman" w:cs="Times New Roman"/>
          <w:iCs/>
          <w:sz w:val="24"/>
          <w:szCs w:val="24"/>
        </w:rPr>
      </w:pPr>
    </w:p>
    <w:p w14:paraId="3D8F0CFF" w14:textId="77777777" w:rsidR="00F07348" w:rsidRDefault="00F07348" w:rsidP="00070F8A">
      <w:pPr>
        <w:pStyle w:val="NoSpacing"/>
        <w:ind w:left="360"/>
        <w:rPr>
          <w:rFonts w:ascii="Times New Roman" w:eastAsiaTheme="minorEastAsia" w:hAnsi="Times New Roman" w:cs="Times New Roman"/>
          <w:iCs/>
          <w:sz w:val="24"/>
          <w:szCs w:val="24"/>
        </w:rPr>
      </w:pPr>
    </w:p>
    <w:p w14:paraId="33F269EE" w14:textId="77777777" w:rsidR="00F07348" w:rsidRDefault="00F07348" w:rsidP="00070F8A">
      <w:pPr>
        <w:pStyle w:val="NoSpacing"/>
        <w:ind w:left="360"/>
        <w:rPr>
          <w:rFonts w:ascii="Times New Roman" w:eastAsiaTheme="minorEastAsia" w:hAnsi="Times New Roman" w:cs="Times New Roman"/>
          <w:iCs/>
          <w:sz w:val="24"/>
          <w:szCs w:val="24"/>
        </w:rPr>
      </w:pPr>
    </w:p>
    <w:p w14:paraId="75D69A63" w14:textId="77777777" w:rsidR="00F07348" w:rsidRDefault="00F07348" w:rsidP="00070F8A">
      <w:pPr>
        <w:pStyle w:val="NoSpacing"/>
        <w:ind w:left="360"/>
        <w:rPr>
          <w:rFonts w:ascii="Times New Roman" w:eastAsiaTheme="minorEastAsia" w:hAnsi="Times New Roman" w:cs="Times New Roman"/>
          <w:iCs/>
          <w:sz w:val="24"/>
          <w:szCs w:val="24"/>
        </w:rPr>
      </w:pPr>
    </w:p>
    <w:p w14:paraId="44EDBA61" w14:textId="77777777" w:rsidR="00F07348" w:rsidRDefault="00F07348" w:rsidP="00070F8A">
      <w:pPr>
        <w:pStyle w:val="NoSpacing"/>
        <w:ind w:left="360"/>
        <w:rPr>
          <w:rFonts w:ascii="Times New Roman" w:eastAsiaTheme="minorEastAsia" w:hAnsi="Times New Roman" w:cs="Times New Roman"/>
          <w:iCs/>
          <w:sz w:val="24"/>
          <w:szCs w:val="24"/>
        </w:rPr>
      </w:pPr>
    </w:p>
    <w:p w14:paraId="6F140329" w14:textId="77777777" w:rsidR="00F07348" w:rsidRDefault="00F07348" w:rsidP="00070F8A">
      <w:pPr>
        <w:pStyle w:val="NoSpacing"/>
        <w:ind w:left="360"/>
        <w:rPr>
          <w:rFonts w:ascii="Times New Roman" w:eastAsiaTheme="minorEastAsia" w:hAnsi="Times New Roman" w:cs="Times New Roman"/>
          <w:iCs/>
          <w:sz w:val="24"/>
          <w:szCs w:val="24"/>
        </w:rPr>
      </w:pPr>
    </w:p>
    <w:p w14:paraId="6DCA399F" w14:textId="77777777" w:rsidR="00F07348" w:rsidRPr="00CD50F9" w:rsidRDefault="00F07348" w:rsidP="00070F8A">
      <w:pPr>
        <w:pStyle w:val="NoSpacing"/>
        <w:ind w:left="360"/>
        <w:rPr>
          <w:rFonts w:ascii="Times New Roman" w:eastAsiaTheme="minorEastAsia" w:hAnsi="Times New Roman" w:cs="Times New Roman"/>
          <w:iCs/>
          <w:sz w:val="24"/>
          <w:szCs w:val="24"/>
        </w:rPr>
      </w:pPr>
    </w:p>
    <w:p w14:paraId="0CFEE64E" w14:textId="3524F2FE" w:rsidR="00070F8A" w:rsidRPr="00CD50F9" w:rsidRDefault="00070F8A" w:rsidP="00070F8A">
      <w:pPr>
        <w:rPr>
          <w:rFonts w:ascii="Times New Roman" w:eastAsiaTheme="minorEastAsia" w:hAnsi="Times New Roman" w:cs="Times New Roman"/>
          <w:iCs/>
          <w:sz w:val="24"/>
          <w:szCs w:val="24"/>
        </w:rPr>
      </w:pPr>
    </w:p>
    <w:p w14:paraId="29D5F915" w14:textId="66C881D5" w:rsidR="00070F8A" w:rsidRPr="00CD50F9" w:rsidRDefault="00070F8A" w:rsidP="008457B1">
      <w:pPr>
        <w:pStyle w:val="NoSpacing"/>
        <w:numPr>
          <w:ilvl w:val="0"/>
          <w:numId w:val="13"/>
        </w:numPr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CD50F9">
        <w:rPr>
          <w:rFonts w:ascii="Times New Roman" w:eastAsiaTheme="minorEastAsia" w:hAnsi="Times New Roman" w:cs="Times New Roman"/>
          <w:iCs/>
          <w:sz w:val="24"/>
          <w:szCs w:val="24"/>
        </w:rPr>
        <w:t xml:space="preserve">Use trigonometric identities to show that </w:t>
      </w:r>
      <w:r w:rsidRPr="00CD50F9">
        <w:rPr>
          <w:rFonts w:ascii="Times New Roman" w:eastAsiaTheme="minorEastAsia" w:hAnsi="Times New Roman" w:cs="Times New Roman"/>
          <w:iCs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iCs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iCs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iCs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iCs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iCs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iCs/>
          <w:sz w:val="24"/>
          <w:szCs w:val="24"/>
        </w:rPr>
        <w:tab/>
        <w:t>(2 marks)</w:t>
      </w:r>
    </w:p>
    <w:p w14:paraId="10C174B0" w14:textId="77777777" w:rsidR="00070F8A" w:rsidRPr="00CD50F9" w:rsidRDefault="00845BD3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tan</m:t>
              </m:r>
            </m:fName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θ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ta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θ</m:t>
                      </m:r>
                    </m:e>
                  </m:func>
                </m:den>
              </m:f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func>
                    <m:func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θ</m:t>
                      </m:r>
                      <m:func>
                        <m:funcPr>
                          <m:ctrlPr>
                            <w:rPr>
                              <w:rFonts w:ascii="Cambria Math" w:eastAsiaTheme="minorEastAsia" w:hAnsi="Cambria Math" w:cs="Times New Roman"/>
                              <w:iCs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cos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θ</m:t>
                          </m:r>
                        </m:e>
                      </m:func>
                    </m:e>
                  </m:func>
                </m:den>
              </m:f>
            </m:e>
          </m:func>
        </m:oMath>
      </m:oMathPara>
    </w:p>
    <w:p w14:paraId="68A634E7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4B486383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331E75CD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329A11D0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5BAA3852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2C3F80E0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1B3FD81C" w14:textId="77777777" w:rsidR="00070F8A" w:rsidRPr="00CD50F9" w:rsidRDefault="00070F8A" w:rsidP="00070F8A">
      <w:pPr>
        <w:rPr>
          <w:rFonts w:ascii="Times New Roman" w:hAnsi="Times New Roman" w:cs="Times New Roman"/>
          <w:sz w:val="24"/>
          <w:szCs w:val="24"/>
        </w:rPr>
      </w:pPr>
    </w:p>
    <w:p w14:paraId="7B526FA1" w14:textId="6F126566" w:rsidR="00070F8A" w:rsidRPr="00CD50F9" w:rsidRDefault="00070F8A" w:rsidP="008457B1">
      <w:pPr>
        <w:pStyle w:val="NoSpacing"/>
        <w:numPr>
          <w:ilvl w:val="0"/>
          <w:numId w:val="13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 xml:space="preserve">Find the values of </w:t>
      </w:r>
      <m:oMath>
        <m:r>
          <w:rPr>
            <w:rFonts w:ascii="Cambria Math" w:hAnsi="Cambria Math" w:cs="Times New Roman"/>
            <w:sz w:val="24"/>
            <w:szCs w:val="24"/>
          </w:rPr>
          <m:t>a</m:t>
        </m:r>
      </m:oMath>
      <w:r w:rsidRPr="00CD50F9">
        <w:rPr>
          <w:rFonts w:ascii="Times New Roman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hAnsi="Cambria Math" w:cs="Times New Roman"/>
            <w:sz w:val="24"/>
            <w:szCs w:val="24"/>
          </w:rPr>
          <m:t>b</m:t>
        </m:r>
      </m:oMath>
      <w:r w:rsidRPr="00CD50F9">
        <w:rPr>
          <w:rFonts w:ascii="Times New Roman" w:hAnsi="Times New Roman" w:cs="Times New Roman"/>
          <w:sz w:val="24"/>
          <w:szCs w:val="24"/>
        </w:rPr>
        <w:t xml:space="preserve"> in the expression below. Do not use a calculator or mathematical tables.</w:t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="00CD50F9">
        <w:rPr>
          <w:rFonts w:ascii="Times New Roman" w:hAnsi="Times New Roman" w:cs="Times New Roman"/>
          <w:sz w:val="24"/>
          <w:szCs w:val="24"/>
        </w:rPr>
        <w:tab/>
      </w:r>
      <w:r w:rsidR="00CD50F9">
        <w:rPr>
          <w:rFonts w:ascii="Times New Roman" w:hAnsi="Times New Roman" w:cs="Times New Roman"/>
          <w:sz w:val="24"/>
          <w:szCs w:val="24"/>
        </w:rPr>
        <w:tab/>
      </w:r>
      <w:r w:rsidR="00CD50F9">
        <w:rPr>
          <w:rFonts w:ascii="Times New Roman" w:hAnsi="Times New Roman" w:cs="Times New Roman"/>
          <w:sz w:val="24"/>
          <w:szCs w:val="24"/>
        </w:rPr>
        <w:tab/>
      </w:r>
      <w:r w:rsidR="00CD50F9">
        <w:rPr>
          <w:rFonts w:ascii="Times New Roman" w:hAnsi="Times New Roman" w:cs="Times New Roman"/>
          <w:sz w:val="24"/>
          <w:szCs w:val="24"/>
        </w:rPr>
        <w:tab/>
      </w:r>
      <w:r w:rsidR="00CD50F9">
        <w:rPr>
          <w:rFonts w:ascii="Times New Roman" w:hAnsi="Times New Roman" w:cs="Times New Roman"/>
          <w:sz w:val="24"/>
          <w:szCs w:val="24"/>
        </w:rPr>
        <w:tab/>
      </w:r>
      <w:r w:rsidR="00CD50F9">
        <w:rPr>
          <w:rFonts w:ascii="Times New Roman" w:hAnsi="Times New Roman" w:cs="Times New Roman"/>
          <w:sz w:val="24"/>
          <w:szCs w:val="24"/>
        </w:rPr>
        <w:tab/>
      </w:r>
      <w:r w:rsidR="00CD50F9">
        <w:rPr>
          <w:rFonts w:ascii="Times New Roman" w:hAnsi="Times New Roman" w:cs="Times New Roman"/>
          <w:sz w:val="24"/>
          <w:szCs w:val="24"/>
        </w:rPr>
        <w:tab/>
      </w:r>
      <w:r w:rsidR="00CD50F9">
        <w:rPr>
          <w:rFonts w:ascii="Times New Roman" w:hAnsi="Times New Roman" w:cs="Times New Roman"/>
          <w:sz w:val="24"/>
          <w:szCs w:val="24"/>
        </w:rPr>
        <w:tab/>
      </w:r>
      <w:r w:rsidR="00CD50F9">
        <w:rPr>
          <w:rFonts w:ascii="Times New Roman" w:hAnsi="Times New Roman" w:cs="Times New Roman"/>
          <w:sz w:val="24"/>
          <w:szCs w:val="24"/>
        </w:rPr>
        <w:tab/>
      </w:r>
      <w:r w:rsidR="00CD50F9">
        <w:rPr>
          <w:rFonts w:ascii="Times New Roman" w:hAnsi="Times New Roman" w:cs="Times New Roman"/>
          <w:sz w:val="24"/>
          <w:szCs w:val="24"/>
        </w:rPr>
        <w:tab/>
      </w:r>
      <w:r w:rsidR="00CD50F9">
        <w:rPr>
          <w:rFonts w:ascii="Times New Roman" w:hAnsi="Times New Roman" w:cs="Times New Roman"/>
          <w:sz w:val="24"/>
          <w:szCs w:val="24"/>
        </w:rPr>
        <w:tab/>
      </w:r>
      <w:r w:rsidR="00CD50F9">
        <w:rPr>
          <w:rFonts w:ascii="Times New Roman" w:hAnsi="Times New Roman" w:cs="Times New Roman"/>
          <w:sz w:val="24"/>
          <w:szCs w:val="24"/>
        </w:rPr>
        <w:tab/>
      </w:r>
      <w:r w:rsid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>(3 marks)</w:t>
      </w:r>
    </w:p>
    <w:p w14:paraId="24915BF1" w14:textId="77777777" w:rsidR="00070F8A" w:rsidRPr="00CD50F9" w:rsidRDefault="00845BD3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8</m:t>
                  </m:r>
                </m:e>
              </m:rad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6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</m:t>
                  </m:r>
                </m:e>
              </m:ra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e>
              </m:rad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=a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5</m:t>
              </m:r>
            </m:e>
          </m:rad>
          <m:r>
            <w:rPr>
              <w:rFonts w:ascii="Cambria Math" w:eastAsiaTheme="minorEastAsia" w:hAnsi="Cambria Math" w:cs="Times New Roman"/>
              <w:sz w:val="24"/>
              <w:szCs w:val="24"/>
            </w:rPr>
            <m:t>+b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</m:t>
              </m:r>
            </m:e>
          </m:rad>
        </m:oMath>
      </m:oMathPara>
    </w:p>
    <w:p w14:paraId="7780E81E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2755B040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1D5749B7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38B3A961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5F75B50B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41AF59C9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7F145858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4A8E307D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4BE70373" w14:textId="77777777" w:rsidR="00070F8A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0211812D" w14:textId="77777777" w:rsidR="00F07348" w:rsidRDefault="00F07348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74954AED" w14:textId="77777777" w:rsidR="00F07348" w:rsidRDefault="00F07348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1E684D0E" w14:textId="77777777" w:rsidR="00F07348" w:rsidRDefault="00F07348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2260CC4F" w14:textId="77777777" w:rsidR="00F07348" w:rsidRDefault="00F07348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768AAB58" w14:textId="77777777" w:rsidR="00F07348" w:rsidRDefault="00F07348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40DC3519" w14:textId="77777777" w:rsidR="00F07348" w:rsidRPr="00CD50F9" w:rsidRDefault="00F07348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787C3D06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513DFEBF" w14:textId="48C8AB97" w:rsidR="00070F8A" w:rsidRPr="00CD50F9" w:rsidRDefault="00070F8A" w:rsidP="008457B1">
      <w:pPr>
        <w:pStyle w:val="ListParagraph"/>
        <w:numPr>
          <w:ilvl w:val="0"/>
          <w:numId w:val="13"/>
        </w:numPr>
        <w:tabs>
          <w:tab w:val="left" w:pos="0"/>
        </w:tabs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CD50F9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An auditorium is designed so that the next row of seats has </w:t>
      </w:r>
      <m:oMath>
        <m:r>
          <w:rPr>
            <w:rFonts w:ascii="Cambria Math" w:eastAsia="Calibri" w:hAnsi="Cambria Math" w:cs="Times New Roman"/>
            <w:sz w:val="24"/>
            <w:szCs w:val="24"/>
          </w:rPr>
          <m:t>d</m:t>
        </m:r>
      </m:oMath>
      <w:r w:rsidRPr="00CD50F9">
        <w:rPr>
          <w:rFonts w:ascii="Times New Roman" w:eastAsia="Calibri" w:hAnsi="Times New Roman" w:cs="Times New Roman"/>
          <w:sz w:val="24"/>
          <w:szCs w:val="24"/>
        </w:rPr>
        <w:t xml:space="preserve"> less seats than the row behind it. The first row has </w:t>
      </w:r>
      <m:oMath>
        <m:r>
          <w:rPr>
            <w:rFonts w:ascii="Cambria Math" w:eastAsia="Calibri" w:hAnsi="Cambria Math" w:cs="Times New Roman"/>
            <w:sz w:val="24"/>
            <w:szCs w:val="24"/>
          </w:rPr>
          <m:t>a</m:t>
        </m:r>
      </m:oMath>
      <w:r w:rsidRPr="00CD50F9">
        <w:rPr>
          <w:rFonts w:ascii="Times New Roman" w:eastAsia="Calibri" w:hAnsi="Times New Roman" w:cs="Times New Roman"/>
          <w:sz w:val="24"/>
          <w:szCs w:val="24"/>
        </w:rPr>
        <w:t xml:space="preserve"> seats while the tenth row has 435 seats. There are 25 rows of seats in all. The entire auditorium contains 9000 seats. Find the values of </w:t>
      </w:r>
      <m:oMath>
        <m:r>
          <w:rPr>
            <w:rFonts w:ascii="Cambria Math" w:eastAsia="Calibri" w:hAnsi="Cambria Math" w:cs="Times New Roman"/>
            <w:sz w:val="24"/>
            <w:szCs w:val="24"/>
          </w:rPr>
          <m:t>a</m:t>
        </m:r>
      </m:oMath>
      <w:r w:rsidRPr="00CD50F9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gramStart"/>
      <w:r w:rsidRPr="00CD50F9">
        <w:rPr>
          <w:rFonts w:ascii="Times New Roman" w:eastAsia="Calibri" w:hAnsi="Times New Roman" w:cs="Times New Roman"/>
          <w:sz w:val="24"/>
          <w:szCs w:val="24"/>
        </w:rPr>
        <w:t xml:space="preserve">and </w:t>
      </w:r>
      <w:proofErr w:type="gramEnd"/>
      <m:oMath>
        <m:r>
          <w:rPr>
            <w:rFonts w:ascii="Cambria Math" w:eastAsia="Calibri" w:hAnsi="Cambria Math" w:cs="Times New Roman"/>
            <w:sz w:val="24"/>
            <w:szCs w:val="24"/>
          </w:rPr>
          <m:t>d</m:t>
        </m:r>
      </m:oMath>
      <w:r w:rsidRPr="00CD50F9">
        <w:rPr>
          <w:rFonts w:ascii="Times New Roman" w:eastAsia="Calibri" w:hAnsi="Times New Roman" w:cs="Times New Roman"/>
          <w:sz w:val="24"/>
          <w:szCs w:val="24"/>
        </w:rPr>
        <w:t>.</w:t>
      </w:r>
      <w:r w:rsidRPr="00CD50F9">
        <w:rPr>
          <w:rFonts w:ascii="Times New Roman" w:eastAsia="Calibri" w:hAnsi="Times New Roman" w:cs="Times New Roman"/>
          <w:sz w:val="24"/>
          <w:szCs w:val="24"/>
        </w:rPr>
        <w:tab/>
      </w:r>
      <w:r w:rsidRPr="00CD50F9">
        <w:rPr>
          <w:rFonts w:ascii="Times New Roman" w:eastAsia="Calibri" w:hAnsi="Times New Roman" w:cs="Times New Roman"/>
          <w:sz w:val="24"/>
          <w:szCs w:val="24"/>
        </w:rPr>
        <w:tab/>
      </w:r>
      <w:r w:rsidRPr="00CD50F9">
        <w:rPr>
          <w:rFonts w:ascii="Times New Roman" w:eastAsia="Calibri" w:hAnsi="Times New Roman" w:cs="Times New Roman"/>
          <w:sz w:val="24"/>
          <w:szCs w:val="24"/>
        </w:rPr>
        <w:tab/>
      </w:r>
      <w:r w:rsidRPr="00CD50F9">
        <w:rPr>
          <w:rFonts w:ascii="Times New Roman" w:eastAsia="Calibri" w:hAnsi="Times New Roman" w:cs="Times New Roman"/>
          <w:sz w:val="24"/>
          <w:szCs w:val="24"/>
        </w:rPr>
        <w:tab/>
      </w:r>
      <w:r w:rsidRPr="00CD50F9">
        <w:rPr>
          <w:rFonts w:ascii="Times New Roman" w:eastAsia="Calibri" w:hAnsi="Times New Roman" w:cs="Times New Roman"/>
          <w:sz w:val="24"/>
          <w:szCs w:val="24"/>
        </w:rPr>
        <w:tab/>
      </w:r>
      <w:r w:rsidRPr="00CD50F9">
        <w:rPr>
          <w:rFonts w:ascii="Times New Roman" w:eastAsia="Calibri" w:hAnsi="Times New Roman" w:cs="Times New Roman"/>
          <w:sz w:val="24"/>
          <w:szCs w:val="24"/>
        </w:rPr>
        <w:tab/>
      </w:r>
      <w:r w:rsidRPr="00CD50F9">
        <w:rPr>
          <w:rFonts w:ascii="Times New Roman" w:eastAsia="Calibri" w:hAnsi="Times New Roman" w:cs="Times New Roman"/>
          <w:sz w:val="24"/>
          <w:szCs w:val="24"/>
        </w:rPr>
        <w:tab/>
        <w:t>(3 marks)</w:t>
      </w:r>
    </w:p>
    <w:p w14:paraId="5262D10F" w14:textId="77777777" w:rsidR="00070F8A" w:rsidRPr="00CD50F9" w:rsidRDefault="00070F8A" w:rsidP="00070F8A">
      <w:pPr>
        <w:tabs>
          <w:tab w:val="left" w:pos="0"/>
        </w:tabs>
        <w:spacing w:after="0"/>
        <w:rPr>
          <w:rFonts w:ascii="Times New Roman" w:eastAsia="Calibri" w:hAnsi="Times New Roman" w:cs="Times New Roman"/>
          <w:color w:val="FF0000"/>
          <w:sz w:val="24"/>
          <w:szCs w:val="24"/>
        </w:rPr>
      </w:pPr>
    </w:p>
    <w:p w14:paraId="33FB06F7" w14:textId="77777777" w:rsidR="00070F8A" w:rsidRPr="00CD50F9" w:rsidRDefault="00070F8A" w:rsidP="00070F8A">
      <w:pPr>
        <w:tabs>
          <w:tab w:val="left" w:pos="0"/>
        </w:tabs>
        <w:spacing w:after="0"/>
        <w:rPr>
          <w:rFonts w:ascii="Times New Roman" w:eastAsia="Calibri" w:hAnsi="Times New Roman" w:cs="Times New Roman"/>
          <w:color w:val="FF0000"/>
          <w:sz w:val="24"/>
          <w:szCs w:val="24"/>
        </w:rPr>
      </w:pPr>
    </w:p>
    <w:p w14:paraId="4046F564" w14:textId="77777777" w:rsidR="00070F8A" w:rsidRPr="00CD50F9" w:rsidRDefault="00070F8A" w:rsidP="00070F8A">
      <w:pPr>
        <w:tabs>
          <w:tab w:val="left" w:pos="0"/>
        </w:tabs>
        <w:spacing w:after="0"/>
        <w:rPr>
          <w:rFonts w:ascii="Times New Roman" w:eastAsia="Calibri" w:hAnsi="Times New Roman" w:cs="Times New Roman"/>
          <w:color w:val="FF0000"/>
          <w:sz w:val="24"/>
          <w:szCs w:val="24"/>
        </w:rPr>
      </w:pPr>
    </w:p>
    <w:p w14:paraId="7D40D7FD" w14:textId="77777777" w:rsidR="00070F8A" w:rsidRPr="00CD50F9" w:rsidRDefault="00070F8A" w:rsidP="00070F8A">
      <w:pPr>
        <w:tabs>
          <w:tab w:val="left" w:pos="0"/>
        </w:tabs>
        <w:spacing w:after="0"/>
        <w:rPr>
          <w:rFonts w:ascii="Times New Roman" w:eastAsia="Calibri" w:hAnsi="Times New Roman" w:cs="Times New Roman"/>
          <w:color w:val="FF0000"/>
          <w:sz w:val="24"/>
          <w:szCs w:val="24"/>
        </w:rPr>
      </w:pPr>
    </w:p>
    <w:p w14:paraId="3BAAFCDF" w14:textId="77777777" w:rsidR="00070F8A" w:rsidRPr="00CD50F9" w:rsidRDefault="00070F8A" w:rsidP="00070F8A">
      <w:pPr>
        <w:tabs>
          <w:tab w:val="left" w:pos="0"/>
        </w:tabs>
        <w:spacing w:after="0"/>
        <w:rPr>
          <w:rFonts w:ascii="Times New Roman" w:eastAsia="Calibri" w:hAnsi="Times New Roman" w:cs="Times New Roman"/>
          <w:color w:val="FF0000"/>
          <w:sz w:val="24"/>
          <w:szCs w:val="24"/>
        </w:rPr>
      </w:pPr>
    </w:p>
    <w:p w14:paraId="29B3C982" w14:textId="77777777" w:rsidR="00070F8A" w:rsidRPr="00CD50F9" w:rsidRDefault="00070F8A" w:rsidP="00070F8A">
      <w:pPr>
        <w:tabs>
          <w:tab w:val="left" w:pos="0"/>
        </w:tabs>
        <w:spacing w:after="0"/>
        <w:rPr>
          <w:rFonts w:ascii="Times New Roman" w:eastAsia="Calibri" w:hAnsi="Times New Roman" w:cs="Times New Roman"/>
          <w:color w:val="FF0000"/>
          <w:sz w:val="24"/>
          <w:szCs w:val="24"/>
        </w:rPr>
      </w:pPr>
    </w:p>
    <w:p w14:paraId="7146598A" w14:textId="77777777" w:rsidR="00070F8A" w:rsidRPr="00CD50F9" w:rsidRDefault="00070F8A" w:rsidP="00070F8A">
      <w:pPr>
        <w:tabs>
          <w:tab w:val="left" w:pos="0"/>
        </w:tabs>
        <w:spacing w:after="0"/>
        <w:rPr>
          <w:rFonts w:ascii="Times New Roman" w:eastAsia="Calibri" w:hAnsi="Times New Roman" w:cs="Times New Roman"/>
          <w:color w:val="FF0000"/>
          <w:sz w:val="24"/>
          <w:szCs w:val="24"/>
        </w:rPr>
      </w:pPr>
    </w:p>
    <w:p w14:paraId="32E5F0C1" w14:textId="77777777" w:rsidR="00070F8A" w:rsidRPr="00CD50F9" w:rsidRDefault="00070F8A" w:rsidP="00070F8A">
      <w:pPr>
        <w:tabs>
          <w:tab w:val="left" w:pos="0"/>
        </w:tabs>
        <w:spacing w:after="0"/>
        <w:rPr>
          <w:rFonts w:ascii="Times New Roman" w:eastAsia="Calibri" w:hAnsi="Times New Roman" w:cs="Times New Roman"/>
          <w:color w:val="FF0000"/>
          <w:sz w:val="24"/>
          <w:szCs w:val="24"/>
        </w:rPr>
      </w:pPr>
    </w:p>
    <w:p w14:paraId="3A51EC10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73D9F461" w14:textId="77777777" w:rsidR="00070F8A" w:rsidRPr="00CD50F9" w:rsidRDefault="00070F8A" w:rsidP="008457B1">
      <w:pPr>
        <w:pStyle w:val="NoSpacing"/>
        <w:numPr>
          <w:ilvl w:val="0"/>
          <w:numId w:val="13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>The period of the function below is 540</w:t>
      </w:r>
      <w:r w:rsidRPr="00CD50F9">
        <w:rPr>
          <w:rFonts w:ascii="Times New Roman" w:hAnsi="Times New Roman" w:cs="Times New Roman"/>
          <w:sz w:val="24"/>
          <w:szCs w:val="24"/>
          <w:vertAlign w:val="superscript"/>
        </w:rPr>
        <w:t>0</w:t>
      </w:r>
    </w:p>
    <w:p w14:paraId="0B8133E3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i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y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4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</m:t>
              </m:r>
            </m:den>
          </m:f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func>
                <m:func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kθ-40</m:t>
                      </m:r>
                    </m:e>
                  </m:d>
                </m:e>
              </m:func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0</m:t>
              </m:r>
            </m:sup>
          </m:sSup>
        </m:oMath>
      </m:oMathPara>
    </w:p>
    <w:p w14:paraId="76B04EAC" w14:textId="06503FF1" w:rsidR="00070F8A" w:rsidRPr="00CD50F9" w:rsidRDefault="00070F8A" w:rsidP="008457B1">
      <w:pPr>
        <w:pStyle w:val="NoSpacing"/>
        <w:numPr>
          <w:ilvl w:val="0"/>
          <w:numId w:val="15"/>
        </w:numPr>
        <w:spacing w:line="276" w:lineRule="auto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CD50F9">
        <w:rPr>
          <w:rFonts w:ascii="Times New Roman" w:eastAsiaTheme="minorEastAsia" w:hAnsi="Times New Roman" w:cs="Times New Roman"/>
          <w:iCs/>
          <w:sz w:val="24"/>
          <w:szCs w:val="24"/>
        </w:rPr>
        <w:t xml:space="preserve">Find the value of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k</m:t>
        </m:r>
      </m:oMath>
      <w:r w:rsidRPr="00CD50F9">
        <w:rPr>
          <w:rFonts w:ascii="Times New Roman" w:eastAsiaTheme="minorEastAsia" w:hAnsi="Times New Roman" w:cs="Times New Roman"/>
          <w:iCs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iCs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iCs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iCs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iCs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iCs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iCs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iCs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iCs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iCs/>
          <w:sz w:val="24"/>
          <w:szCs w:val="24"/>
        </w:rPr>
        <w:tab/>
        <w:t>(1 mark)</w:t>
      </w:r>
    </w:p>
    <w:p w14:paraId="64C71A10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iCs/>
          <w:sz w:val="24"/>
          <w:szCs w:val="24"/>
        </w:rPr>
      </w:pPr>
    </w:p>
    <w:p w14:paraId="453FC223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iCs/>
          <w:sz w:val="24"/>
          <w:szCs w:val="24"/>
        </w:rPr>
      </w:pPr>
    </w:p>
    <w:p w14:paraId="3A0788E4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iCs/>
          <w:sz w:val="24"/>
          <w:szCs w:val="24"/>
        </w:rPr>
      </w:pPr>
    </w:p>
    <w:p w14:paraId="4E1B53F1" w14:textId="77777777" w:rsidR="00070F8A" w:rsidRPr="00CD50F9" w:rsidRDefault="00070F8A" w:rsidP="008457B1">
      <w:pPr>
        <w:pStyle w:val="NoSpacing"/>
        <w:numPr>
          <w:ilvl w:val="0"/>
          <w:numId w:val="15"/>
        </w:numPr>
        <w:spacing w:line="276" w:lineRule="auto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CD50F9">
        <w:rPr>
          <w:rFonts w:ascii="Times New Roman" w:eastAsiaTheme="minorEastAsia" w:hAnsi="Times New Roman" w:cs="Times New Roman"/>
          <w:iCs/>
          <w:sz w:val="24"/>
          <w:szCs w:val="24"/>
        </w:rPr>
        <w:t>Determine the maximum displacement of the curve over the x-axis.</w:t>
      </w:r>
      <w:r w:rsidRPr="00CD50F9">
        <w:rPr>
          <w:rFonts w:ascii="Times New Roman" w:eastAsiaTheme="minorEastAsia" w:hAnsi="Times New Roman" w:cs="Times New Roman"/>
          <w:iCs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iCs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iCs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iCs/>
          <w:sz w:val="24"/>
          <w:szCs w:val="24"/>
        </w:rPr>
        <w:tab/>
        <w:t>(1 mark)</w:t>
      </w:r>
    </w:p>
    <w:p w14:paraId="09701879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iCs/>
          <w:sz w:val="24"/>
          <w:szCs w:val="24"/>
        </w:rPr>
      </w:pPr>
    </w:p>
    <w:p w14:paraId="2C679E38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iCs/>
          <w:sz w:val="24"/>
          <w:szCs w:val="24"/>
        </w:rPr>
      </w:pPr>
    </w:p>
    <w:p w14:paraId="1E2D9008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iCs/>
          <w:sz w:val="24"/>
          <w:szCs w:val="24"/>
        </w:rPr>
      </w:pPr>
    </w:p>
    <w:p w14:paraId="43F4E430" w14:textId="0AE0176E" w:rsidR="00070F8A" w:rsidRPr="00CD50F9" w:rsidRDefault="00070F8A" w:rsidP="008457B1">
      <w:pPr>
        <w:pStyle w:val="NoSpacing"/>
        <w:numPr>
          <w:ilvl w:val="0"/>
          <w:numId w:val="13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CD50F9">
        <w:rPr>
          <w:rFonts w:ascii="Times New Roman" w:hAnsi="Times New Roman" w:cs="Times New Roman"/>
          <w:sz w:val="24"/>
          <w:szCs w:val="24"/>
        </w:rPr>
        <w:t>Ujenzi</w:t>
      </w:r>
      <w:proofErr w:type="spellEnd"/>
      <w:r w:rsidRPr="00CD50F9">
        <w:rPr>
          <w:rFonts w:ascii="Times New Roman" w:hAnsi="Times New Roman" w:cs="Times New Roman"/>
          <w:sz w:val="24"/>
          <w:szCs w:val="24"/>
        </w:rPr>
        <w:t xml:space="preserve"> Quarries Limited is contracted to supply ballast for </w:t>
      </w:r>
      <w:r w:rsidR="00CD50F9">
        <w:rPr>
          <w:rFonts w:ascii="Times New Roman" w:hAnsi="Times New Roman" w:cs="Times New Roman"/>
          <w:sz w:val="24"/>
          <w:szCs w:val="24"/>
        </w:rPr>
        <w:t xml:space="preserve">the </w:t>
      </w:r>
      <w:r w:rsidRPr="00CD50F9">
        <w:rPr>
          <w:rFonts w:ascii="Times New Roman" w:hAnsi="Times New Roman" w:cs="Times New Roman"/>
          <w:sz w:val="24"/>
          <w:szCs w:val="24"/>
        </w:rPr>
        <w:t xml:space="preserve">construction of a health centre. The construction is estimated to use 144 tonnes of ballast. The firm intends to use two trucks; Fuso and </w:t>
      </w:r>
      <w:proofErr w:type="spellStart"/>
      <w:r w:rsidRPr="00CD50F9">
        <w:rPr>
          <w:rFonts w:ascii="Times New Roman" w:hAnsi="Times New Roman" w:cs="Times New Roman"/>
          <w:sz w:val="24"/>
          <w:szCs w:val="24"/>
        </w:rPr>
        <w:t>Faw</w:t>
      </w:r>
      <w:proofErr w:type="spellEnd"/>
      <w:r w:rsidRPr="00CD50F9">
        <w:rPr>
          <w:rFonts w:ascii="Times New Roman" w:hAnsi="Times New Roman" w:cs="Times New Roman"/>
          <w:sz w:val="24"/>
          <w:szCs w:val="24"/>
        </w:rPr>
        <w:t xml:space="preserve"> to transport </w:t>
      </w:r>
      <w:r w:rsidR="008F7FE8" w:rsidRPr="00CD50F9">
        <w:rPr>
          <w:rFonts w:ascii="Times New Roman" w:hAnsi="Times New Roman" w:cs="Times New Roman"/>
          <w:sz w:val="24"/>
          <w:szCs w:val="24"/>
        </w:rPr>
        <w:t>this ballast</w:t>
      </w:r>
      <w:r w:rsidRPr="00CD50F9">
        <w:rPr>
          <w:rFonts w:ascii="Times New Roman" w:hAnsi="Times New Roman" w:cs="Times New Roman"/>
          <w:sz w:val="24"/>
          <w:szCs w:val="24"/>
        </w:rPr>
        <w:t xml:space="preserve">. A Fuso truck can carry 8000 kg of ballast while the </w:t>
      </w:r>
      <w:proofErr w:type="spellStart"/>
      <w:r w:rsidRPr="00CD50F9">
        <w:rPr>
          <w:rFonts w:ascii="Times New Roman" w:hAnsi="Times New Roman" w:cs="Times New Roman"/>
          <w:sz w:val="24"/>
          <w:szCs w:val="24"/>
        </w:rPr>
        <w:t>Faw</w:t>
      </w:r>
      <w:proofErr w:type="spellEnd"/>
      <w:r w:rsidRPr="00CD50F9">
        <w:rPr>
          <w:rFonts w:ascii="Times New Roman" w:hAnsi="Times New Roman" w:cs="Times New Roman"/>
          <w:sz w:val="24"/>
          <w:szCs w:val="24"/>
        </w:rPr>
        <w:t xml:space="preserve"> truck can carry 12,000 kg of ballast per trip. The Fuso truck should make less than 9 trips and the </w:t>
      </w:r>
      <w:proofErr w:type="spellStart"/>
      <w:r w:rsidRPr="00CD50F9">
        <w:rPr>
          <w:rFonts w:ascii="Times New Roman" w:hAnsi="Times New Roman" w:cs="Times New Roman"/>
          <w:sz w:val="24"/>
          <w:szCs w:val="24"/>
        </w:rPr>
        <w:t>Faw</w:t>
      </w:r>
      <w:proofErr w:type="spellEnd"/>
      <w:r w:rsidRPr="00CD50F9">
        <w:rPr>
          <w:rFonts w:ascii="Times New Roman" w:hAnsi="Times New Roman" w:cs="Times New Roman"/>
          <w:sz w:val="24"/>
          <w:szCs w:val="24"/>
        </w:rPr>
        <w:t xml:space="preserve"> truck should make at most twice the number of trips made by the Fuso truck. The total number of trips should be at least 10 trips. By letting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</m:oMath>
      <w:r w:rsidRPr="00CD50F9">
        <w:rPr>
          <w:rFonts w:ascii="Times New Roman" w:hAnsi="Times New Roman" w:cs="Times New Roman"/>
          <w:sz w:val="24"/>
          <w:szCs w:val="24"/>
        </w:rPr>
        <w:t xml:space="preserve"> and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</m:oMath>
      <w:r w:rsidRPr="00CD50F9">
        <w:rPr>
          <w:rFonts w:ascii="Times New Roman" w:hAnsi="Times New Roman" w:cs="Times New Roman"/>
          <w:sz w:val="24"/>
          <w:szCs w:val="24"/>
        </w:rPr>
        <w:t xml:space="preserve"> to represent the Fuso and Faw trucks respectively, write down all the inequalities to represent the above information.</w:t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="005641A1">
        <w:rPr>
          <w:rFonts w:ascii="Times New Roman" w:hAnsi="Times New Roman" w:cs="Times New Roman"/>
          <w:sz w:val="24"/>
          <w:szCs w:val="24"/>
        </w:rPr>
        <w:tab/>
      </w:r>
      <w:r w:rsidR="005641A1">
        <w:rPr>
          <w:rFonts w:ascii="Times New Roman" w:hAnsi="Times New Roman" w:cs="Times New Roman"/>
          <w:sz w:val="24"/>
          <w:szCs w:val="24"/>
        </w:rPr>
        <w:tab/>
      </w:r>
      <w:r w:rsidR="005641A1">
        <w:rPr>
          <w:rFonts w:ascii="Times New Roman" w:hAnsi="Times New Roman" w:cs="Times New Roman"/>
          <w:sz w:val="24"/>
          <w:szCs w:val="24"/>
        </w:rPr>
        <w:tab/>
      </w:r>
      <w:r w:rsidR="005641A1">
        <w:rPr>
          <w:rFonts w:ascii="Times New Roman" w:hAnsi="Times New Roman" w:cs="Times New Roman"/>
          <w:sz w:val="24"/>
          <w:szCs w:val="24"/>
        </w:rPr>
        <w:tab/>
      </w:r>
      <w:r w:rsidR="005641A1">
        <w:rPr>
          <w:rFonts w:ascii="Times New Roman" w:hAnsi="Times New Roman" w:cs="Times New Roman"/>
          <w:sz w:val="24"/>
          <w:szCs w:val="24"/>
        </w:rPr>
        <w:tab/>
      </w:r>
      <w:r w:rsidR="005641A1">
        <w:rPr>
          <w:rFonts w:ascii="Times New Roman" w:hAnsi="Times New Roman" w:cs="Times New Roman"/>
          <w:sz w:val="24"/>
          <w:szCs w:val="24"/>
        </w:rPr>
        <w:tab/>
      </w:r>
      <w:r w:rsidR="005641A1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  <w:t>(</w:t>
      </w:r>
      <w:r w:rsidR="0044679D" w:rsidRPr="00CD50F9">
        <w:rPr>
          <w:rFonts w:ascii="Times New Roman" w:hAnsi="Times New Roman" w:cs="Times New Roman"/>
          <w:sz w:val="24"/>
          <w:szCs w:val="24"/>
        </w:rPr>
        <w:t>4</w:t>
      </w:r>
      <w:r w:rsidRPr="00CD50F9">
        <w:rPr>
          <w:rFonts w:ascii="Times New Roman" w:hAnsi="Times New Roman" w:cs="Times New Roman"/>
          <w:sz w:val="24"/>
          <w:szCs w:val="24"/>
        </w:rPr>
        <w:t xml:space="preserve"> marks)</w:t>
      </w:r>
    </w:p>
    <w:p w14:paraId="24E2E1FA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2F03F3CF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45AD2AAF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1F4B574A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286071F3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1700365F" w14:textId="77777777" w:rsidR="00070F8A" w:rsidRPr="00CD50F9" w:rsidRDefault="00845BD3" w:rsidP="008457B1">
      <w:pPr>
        <w:pStyle w:val="ListParagraph"/>
        <w:numPr>
          <w:ilvl w:val="0"/>
          <w:numId w:val="13"/>
        </w:numPr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 w14:anchorId="0F1A2DDB">
          <v:shape id="_x0000_s1035" type="#_x0000_t75" style="position:absolute;left:0;text-align:left;margin-left:133.45pt;margin-top:42.35pt;width:184.6pt;height:151.05pt;z-index:251667456;mso-position-horizontal-relative:text;mso-position-vertical-relative:text">
            <v:imagedata r:id="rId14" o:title=""/>
            <w10:wrap type="square"/>
          </v:shape>
          <o:OLEObject Type="Embed" ProgID="FXDraw3.Document" ShapeID="_x0000_s1035" DrawAspect="Content" ObjectID="_1751120435" r:id="rId15"/>
        </w:pict>
      </w:r>
      <w:r w:rsidR="00070F8A" w:rsidRPr="00CD50F9">
        <w:rPr>
          <w:rFonts w:ascii="Times New Roman" w:hAnsi="Times New Roman" w:cs="Times New Roman"/>
          <w:sz w:val="24"/>
          <w:szCs w:val="24"/>
        </w:rPr>
        <w:t xml:space="preserve">The figure below shows a circle centre O, with two parallel chords AB and CD. Chord CD is produced to E and EF is a tangent to the curve at F. The radius of the circle is 5 cm, </w:t>
      </w:r>
      <w:r w:rsidR="00070F8A" w:rsidRPr="00CD50F9">
        <w:rPr>
          <w:rFonts w:ascii="Times New Roman" w:hAnsi="Times New Roman" w:cs="Times New Roman"/>
          <w:position w:val="-6"/>
          <w:sz w:val="24"/>
          <w:szCs w:val="24"/>
        </w:rPr>
        <w:object w:dxaOrig="1100" w:dyaOrig="279" w14:anchorId="162A6FD7">
          <v:shape id="_x0000_i1025" type="#_x0000_t75" style="width:54.25pt;height:14.95pt" o:ole="">
            <v:imagedata r:id="rId16" o:title=""/>
          </v:shape>
          <o:OLEObject Type="Embed" ProgID="Equation.DSMT4" ShapeID="_x0000_i1025" DrawAspect="Content" ObjectID="_1751120431" r:id="rId17"/>
        </w:object>
      </w:r>
      <w:r w:rsidR="00070F8A" w:rsidRPr="00CD50F9">
        <w:rPr>
          <w:rFonts w:ascii="Times New Roman" w:hAnsi="Times New Roman" w:cs="Times New Roman"/>
          <w:sz w:val="24"/>
          <w:szCs w:val="24"/>
        </w:rPr>
        <w:t xml:space="preserve"> and chords AB and CD are 5 cm apart.</w:t>
      </w:r>
    </w:p>
    <w:p w14:paraId="7E328BBC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7427B875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32DC68CD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4CAD4388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2E04A80D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03AFC6EE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096F4186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0C3179D7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611BDD82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050DAB1B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7869ED58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12C32E33" w14:textId="77777777" w:rsidR="00070F8A" w:rsidRPr="00CD50F9" w:rsidRDefault="00070F8A" w:rsidP="00070F8A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>Calculate correct to 1 decimal place:</w:t>
      </w:r>
    </w:p>
    <w:p w14:paraId="64D01D49" w14:textId="77777777" w:rsidR="00070F8A" w:rsidRPr="00CD50F9" w:rsidRDefault="00070F8A" w:rsidP="008457B1">
      <w:pPr>
        <w:pStyle w:val="ListParagraph"/>
        <w:numPr>
          <w:ilvl w:val="0"/>
          <w:numId w:val="17"/>
        </w:numPr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 xml:space="preserve">The length of the chord CD. </w:t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  <w:t>(2 marks)</w:t>
      </w:r>
    </w:p>
    <w:p w14:paraId="1F0073A8" w14:textId="77777777" w:rsidR="00070F8A" w:rsidRPr="00CD50F9" w:rsidRDefault="00070F8A" w:rsidP="00070F8A">
      <w:pPr>
        <w:rPr>
          <w:rFonts w:ascii="Times New Roman" w:hAnsi="Times New Roman" w:cs="Times New Roman"/>
          <w:sz w:val="24"/>
          <w:szCs w:val="24"/>
        </w:rPr>
      </w:pPr>
    </w:p>
    <w:p w14:paraId="6F61AA5A" w14:textId="77777777" w:rsidR="00070F8A" w:rsidRPr="00CD50F9" w:rsidRDefault="00070F8A" w:rsidP="00070F8A">
      <w:pPr>
        <w:rPr>
          <w:rFonts w:ascii="Times New Roman" w:hAnsi="Times New Roman" w:cs="Times New Roman"/>
          <w:sz w:val="24"/>
          <w:szCs w:val="24"/>
        </w:rPr>
      </w:pPr>
    </w:p>
    <w:p w14:paraId="10D132FD" w14:textId="77777777" w:rsidR="00070F8A" w:rsidRPr="00CD50F9" w:rsidRDefault="00070F8A" w:rsidP="00070F8A">
      <w:pPr>
        <w:rPr>
          <w:rFonts w:ascii="Times New Roman" w:hAnsi="Times New Roman" w:cs="Times New Roman"/>
          <w:sz w:val="24"/>
          <w:szCs w:val="24"/>
        </w:rPr>
      </w:pPr>
    </w:p>
    <w:p w14:paraId="449DC3CA" w14:textId="77777777" w:rsidR="00070F8A" w:rsidRPr="00CD50F9" w:rsidRDefault="00070F8A" w:rsidP="00070F8A">
      <w:pPr>
        <w:rPr>
          <w:rFonts w:ascii="Times New Roman" w:hAnsi="Times New Roman" w:cs="Times New Roman"/>
          <w:sz w:val="24"/>
          <w:szCs w:val="24"/>
        </w:rPr>
      </w:pPr>
    </w:p>
    <w:p w14:paraId="736CF8D7" w14:textId="77777777" w:rsidR="00070F8A" w:rsidRPr="00CD50F9" w:rsidRDefault="00070F8A" w:rsidP="00070F8A">
      <w:pPr>
        <w:rPr>
          <w:rFonts w:ascii="Times New Roman" w:hAnsi="Times New Roman" w:cs="Times New Roman"/>
          <w:sz w:val="24"/>
          <w:szCs w:val="24"/>
        </w:rPr>
      </w:pPr>
    </w:p>
    <w:p w14:paraId="369355DA" w14:textId="77777777" w:rsidR="00070F8A" w:rsidRPr="00CD50F9" w:rsidRDefault="00070F8A" w:rsidP="00070F8A">
      <w:pPr>
        <w:rPr>
          <w:rFonts w:ascii="Times New Roman" w:hAnsi="Times New Roman" w:cs="Times New Roman"/>
          <w:sz w:val="24"/>
          <w:szCs w:val="24"/>
        </w:rPr>
      </w:pPr>
    </w:p>
    <w:p w14:paraId="45EDC139" w14:textId="6480F388" w:rsidR="00070F8A" w:rsidRDefault="00070F8A" w:rsidP="008457B1">
      <w:pPr>
        <w:pStyle w:val="ListParagraph"/>
        <w:numPr>
          <w:ilvl w:val="0"/>
          <w:numId w:val="17"/>
        </w:numPr>
        <w:spacing w:after="160"/>
        <w:ind w:left="360"/>
        <w:rPr>
          <w:rFonts w:ascii="Times New Roman" w:hAnsi="Times New Roman" w:cs="Times New Roman"/>
          <w:sz w:val="24"/>
          <w:szCs w:val="24"/>
        </w:rPr>
      </w:pPr>
      <w:r w:rsidRPr="005641A1">
        <w:rPr>
          <w:rFonts w:ascii="Times New Roman" w:hAnsi="Times New Roman" w:cs="Times New Roman"/>
          <w:sz w:val="24"/>
          <w:szCs w:val="24"/>
        </w:rPr>
        <w:t xml:space="preserve">The length FE if </w:t>
      </w:r>
      <m:oMath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>DE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den>
        </m:f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>CD</m:t>
        </m:r>
      </m:oMath>
      <w:r w:rsidRPr="005641A1">
        <w:rPr>
          <w:rFonts w:ascii="Times New Roman" w:hAnsi="Times New Roman" w:cs="Times New Roman"/>
          <w:sz w:val="24"/>
          <w:szCs w:val="24"/>
        </w:rPr>
        <w:t xml:space="preserve">. </w:t>
      </w:r>
      <w:r w:rsidRPr="005641A1">
        <w:rPr>
          <w:rFonts w:ascii="Times New Roman" w:hAnsi="Times New Roman" w:cs="Times New Roman"/>
          <w:sz w:val="24"/>
          <w:szCs w:val="24"/>
        </w:rPr>
        <w:tab/>
      </w:r>
      <w:r w:rsidRPr="005641A1">
        <w:rPr>
          <w:rFonts w:ascii="Times New Roman" w:hAnsi="Times New Roman" w:cs="Times New Roman"/>
          <w:sz w:val="24"/>
          <w:szCs w:val="24"/>
        </w:rPr>
        <w:tab/>
      </w:r>
      <w:r w:rsidRPr="005641A1">
        <w:rPr>
          <w:rFonts w:ascii="Times New Roman" w:hAnsi="Times New Roman" w:cs="Times New Roman"/>
          <w:sz w:val="24"/>
          <w:szCs w:val="24"/>
        </w:rPr>
        <w:tab/>
      </w:r>
      <w:r w:rsidRPr="005641A1">
        <w:rPr>
          <w:rFonts w:ascii="Times New Roman" w:hAnsi="Times New Roman" w:cs="Times New Roman"/>
          <w:sz w:val="24"/>
          <w:szCs w:val="24"/>
        </w:rPr>
        <w:tab/>
      </w:r>
      <w:r w:rsidRPr="005641A1">
        <w:rPr>
          <w:rFonts w:ascii="Times New Roman" w:hAnsi="Times New Roman" w:cs="Times New Roman"/>
          <w:sz w:val="24"/>
          <w:szCs w:val="24"/>
        </w:rPr>
        <w:tab/>
      </w:r>
      <w:r w:rsidRPr="005641A1">
        <w:rPr>
          <w:rFonts w:ascii="Times New Roman" w:hAnsi="Times New Roman" w:cs="Times New Roman"/>
          <w:sz w:val="24"/>
          <w:szCs w:val="24"/>
        </w:rPr>
        <w:tab/>
      </w:r>
      <w:r w:rsidRPr="005641A1">
        <w:rPr>
          <w:rFonts w:ascii="Times New Roman" w:hAnsi="Times New Roman" w:cs="Times New Roman"/>
          <w:sz w:val="24"/>
          <w:szCs w:val="24"/>
        </w:rPr>
        <w:tab/>
      </w:r>
      <w:r w:rsidRPr="005641A1">
        <w:rPr>
          <w:rFonts w:ascii="Times New Roman" w:hAnsi="Times New Roman" w:cs="Times New Roman"/>
          <w:sz w:val="24"/>
          <w:szCs w:val="24"/>
        </w:rPr>
        <w:tab/>
      </w:r>
      <w:r w:rsidRPr="005641A1">
        <w:rPr>
          <w:rFonts w:ascii="Times New Roman" w:hAnsi="Times New Roman" w:cs="Times New Roman"/>
          <w:sz w:val="24"/>
          <w:szCs w:val="24"/>
        </w:rPr>
        <w:tab/>
        <w:t>(2 marks)</w:t>
      </w:r>
    </w:p>
    <w:p w14:paraId="420B98A6" w14:textId="77777777" w:rsidR="005641A1" w:rsidRDefault="005641A1" w:rsidP="005641A1">
      <w:pPr>
        <w:spacing w:after="160"/>
        <w:rPr>
          <w:rFonts w:ascii="Times New Roman" w:hAnsi="Times New Roman" w:cs="Times New Roman"/>
          <w:sz w:val="24"/>
          <w:szCs w:val="24"/>
        </w:rPr>
      </w:pPr>
    </w:p>
    <w:p w14:paraId="18BD5E95" w14:textId="77777777" w:rsidR="005641A1" w:rsidRDefault="005641A1" w:rsidP="005641A1">
      <w:pPr>
        <w:spacing w:after="160"/>
        <w:rPr>
          <w:rFonts w:ascii="Times New Roman" w:hAnsi="Times New Roman" w:cs="Times New Roman"/>
          <w:sz w:val="24"/>
          <w:szCs w:val="24"/>
        </w:rPr>
      </w:pPr>
    </w:p>
    <w:p w14:paraId="33E24595" w14:textId="77777777" w:rsidR="005641A1" w:rsidRDefault="005641A1" w:rsidP="005641A1">
      <w:pPr>
        <w:spacing w:after="160"/>
        <w:rPr>
          <w:rFonts w:ascii="Times New Roman" w:hAnsi="Times New Roman" w:cs="Times New Roman"/>
          <w:sz w:val="24"/>
          <w:szCs w:val="24"/>
        </w:rPr>
      </w:pPr>
    </w:p>
    <w:p w14:paraId="0A943B9A" w14:textId="77777777" w:rsidR="005641A1" w:rsidRDefault="005641A1" w:rsidP="005641A1">
      <w:pPr>
        <w:spacing w:after="160"/>
        <w:rPr>
          <w:rFonts w:ascii="Times New Roman" w:hAnsi="Times New Roman" w:cs="Times New Roman"/>
          <w:sz w:val="24"/>
          <w:szCs w:val="24"/>
        </w:rPr>
      </w:pPr>
    </w:p>
    <w:p w14:paraId="73BF2795" w14:textId="77777777" w:rsidR="005641A1" w:rsidRDefault="005641A1" w:rsidP="005641A1">
      <w:pPr>
        <w:spacing w:after="160"/>
        <w:rPr>
          <w:rFonts w:ascii="Times New Roman" w:hAnsi="Times New Roman" w:cs="Times New Roman"/>
          <w:sz w:val="24"/>
          <w:szCs w:val="24"/>
        </w:rPr>
      </w:pPr>
    </w:p>
    <w:p w14:paraId="5AEDC9BC" w14:textId="77777777" w:rsidR="00F07348" w:rsidRDefault="00F07348" w:rsidP="005641A1">
      <w:pPr>
        <w:spacing w:after="160"/>
        <w:rPr>
          <w:rFonts w:ascii="Times New Roman" w:hAnsi="Times New Roman" w:cs="Times New Roman"/>
          <w:sz w:val="24"/>
          <w:szCs w:val="24"/>
        </w:rPr>
      </w:pPr>
    </w:p>
    <w:p w14:paraId="6F612057" w14:textId="77777777" w:rsidR="00F07348" w:rsidRDefault="00F07348" w:rsidP="005641A1">
      <w:pPr>
        <w:spacing w:after="160"/>
        <w:rPr>
          <w:rFonts w:ascii="Times New Roman" w:hAnsi="Times New Roman" w:cs="Times New Roman"/>
          <w:sz w:val="24"/>
          <w:szCs w:val="24"/>
        </w:rPr>
      </w:pPr>
    </w:p>
    <w:p w14:paraId="7C228AC9" w14:textId="77777777" w:rsidR="00F07348" w:rsidRDefault="00F07348" w:rsidP="005641A1">
      <w:pPr>
        <w:spacing w:after="160"/>
        <w:rPr>
          <w:rFonts w:ascii="Times New Roman" w:hAnsi="Times New Roman" w:cs="Times New Roman"/>
          <w:sz w:val="24"/>
          <w:szCs w:val="24"/>
        </w:rPr>
      </w:pPr>
    </w:p>
    <w:p w14:paraId="5433317C" w14:textId="77777777" w:rsidR="00F07348" w:rsidRPr="005641A1" w:rsidRDefault="00F07348" w:rsidP="005641A1">
      <w:pPr>
        <w:spacing w:after="160"/>
        <w:rPr>
          <w:rFonts w:ascii="Times New Roman" w:hAnsi="Times New Roman" w:cs="Times New Roman"/>
          <w:sz w:val="24"/>
          <w:szCs w:val="24"/>
        </w:rPr>
      </w:pPr>
    </w:p>
    <w:p w14:paraId="4D1A71F6" w14:textId="302DD879" w:rsidR="00070F8A" w:rsidRPr="00CD50F9" w:rsidRDefault="00070F8A" w:rsidP="008457B1">
      <w:pPr>
        <w:pStyle w:val="NoSpacing"/>
        <w:numPr>
          <w:ilvl w:val="0"/>
          <w:numId w:val="13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 xml:space="preserve">The ratio of Ali’s wages to Ben’s earnings is 5:3. If Ali’s earnings increase by 12%, his new earning becomes </w:t>
      </w:r>
      <w:proofErr w:type="spellStart"/>
      <w:r w:rsidRPr="00CD50F9">
        <w:rPr>
          <w:rFonts w:ascii="Times New Roman" w:hAnsi="Times New Roman" w:cs="Times New Roman"/>
          <w:sz w:val="24"/>
          <w:szCs w:val="24"/>
        </w:rPr>
        <w:t>Ksh</w:t>
      </w:r>
      <w:proofErr w:type="spellEnd"/>
      <w:r w:rsidRPr="00CD50F9">
        <w:rPr>
          <w:rFonts w:ascii="Times New Roman" w:hAnsi="Times New Roman" w:cs="Times New Roman"/>
          <w:sz w:val="24"/>
          <w:szCs w:val="24"/>
        </w:rPr>
        <w:t xml:space="preserve">. 5,040. Find the corresponding percentage change in Ben’s earnings if the sum of their new earnings is </w:t>
      </w:r>
      <w:proofErr w:type="spellStart"/>
      <w:r w:rsidRPr="00CD50F9">
        <w:rPr>
          <w:rFonts w:ascii="Times New Roman" w:hAnsi="Times New Roman" w:cs="Times New Roman"/>
          <w:sz w:val="24"/>
          <w:szCs w:val="24"/>
        </w:rPr>
        <w:t>Ksh</w:t>
      </w:r>
      <w:proofErr w:type="spellEnd"/>
      <w:r w:rsidRPr="00CD50F9">
        <w:rPr>
          <w:rFonts w:ascii="Times New Roman" w:hAnsi="Times New Roman" w:cs="Times New Roman"/>
          <w:sz w:val="24"/>
          <w:szCs w:val="24"/>
        </w:rPr>
        <w:t xml:space="preserve">. 8,145. </w:t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  <w:t>(</w:t>
      </w:r>
      <w:r w:rsidR="0037013D" w:rsidRPr="00CD50F9">
        <w:rPr>
          <w:rFonts w:ascii="Times New Roman" w:hAnsi="Times New Roman" w:cs="Times New Roman"/>
          <w:sz w:val="24"/>
          <w:szCs w:val="24"/>
        </w:rPr>
        <w:t>4</w:t>
      </w:r>
      <w:r w:rsidRPr="00CD50F9">
        <w:rPr>
          <w:rFonts w:ascii="Times New Roman" w:hAnsi="Times New Roman" w:cs="Times New Roman"/>
          <w:sz w:val="24"/>
          <w:szCs w:val="24"/>
        </w:rPr>
        <w:t xml:space="preserve"> marks)</w:t>
      </w:r>
    </w:p>
    <w:p w14:paraId="0A92C46F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3B86968A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3549F929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71E8693E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7C1A5712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198B4EF1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106041B4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57C55B2C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49479D72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5B6FFEEC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72937BC6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1F00452E" w14:textId="64C568F1" w:rsidR="00070F8A" w:rsidRPr="00CD50F9" w:rsidRDefault="00070F8A" w:rsidP="008457B1">
      <w:pPr>
        <w:pStyle w:val="NoSpacing"/>
        <w:numPr>
          <w:ilvl w:val="0"/>
          <w:numId w:val="13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 xml:space="preserve">Below is a line </w:t>
      </w:r>
      <w:proofErr w:type="gramStart"/>
      <w:r w:rsidRPr="00CD50F9">
        <w:rPr>
          <w:rFonts w:ascii="Times New Roman" w:hAnsi="Times New Roman" w:cs="Times New Roman"/>
          <w:sz w:val="24"/>
          <w:szCs w:val="24"/>
        </w:rPr>
        <w:t xml:space="preserve">segment </w:t>
      </w:r>
      <w:proofErr w:type="gramEnd"/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XY</m:t>
        </m:r>
      </m:oMath>
      <w:r w:rsidRPr="00CD50F9">
        <w:rPr>
          <w:rFonts w:ascii="Times New Roman" w:hAnsi="Times New Roman" w:cs="Times New Roman"/>
          <w:sz w:val="24"/>
          <w:szCs w:val="24"/>
        </w:rPr>
        <w:t xml:space="preserve">. Using a ruler and a pair of compasses only construct the locus of a variable point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P</m:t>
        </m:r>
      </m:oMath>
      <w:r w:rsidRPr="00CD50F9">
        <w:rPr>
          <w:rFonts w:ascii="Times New Roman" w:hAnsi="Times New Roman" w:cs="Times New Roman"/>
          <w:sz w:val="24"/>
          <w:szCs w:val="24"/>
        </w:rPr>
        <w:t xml:space="preserve"> above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XY</m:t>
        </m:r>
      </m:oMath>
      <w:r w:rsidRPr="00CD50F9">
        <w:rPr>
          <w:rFonts w:ascii="Times New Roman" w:hAnsi="Times New Roman" w:cs="Times New Roman"/>
          <w:sz w:val="24"/>
          <w:szCs w:val="24"/>
        </w:rPr>
        <w:t xml:space="preserve"> such that angle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XPY≥</m:t>
        </m:r>
        <m:sSup>
          <m:sSupPr>
            <m:ctrlPr>
              <w:rPr>
                <w:rFonts w:ascii="Cambria Math" w:hAnsi="Cambria Math" w:cs="Times New Roman"/>
                <w:iCs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6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0</m:t>
            </m:r>
          </m:sup>
        </m:sSup>
      </m:oMath>
      <w:r w:rsidRPr="00CD50F9">
        <w:rPr>
          <w:rFonts w:ascii="Times New Roman" w:hAnsi="Times New Roman" w:cs="Times New Roman"/>
          <w:sz w:val="24"/>
          <w:szCs w:val="24"/>
        </w:rPr>
        <w:t xml:space="preserve"> and the area of </w:t>
      </w:r>
      <w:r w:rsidRPr="00CD50F9">
        <w:rPr>
          <w:rFonts w:ascii="Times New Roman" w:hAnsi="Times New Roman" w:cs="Times New Roman"/>
          <w:sz w:val="24"/>
          <w:szCs w:val="24"/>
        </w:rPr>
        <w:sym w:font="Symbol" w:char="F044"/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XPY&gt;8.75</m:t>
        </m:r>
      </m:oMath>
      <w:r w:rsidRPr="00CD50F9">
        <w:rPr>
          <w:rFonts w:ascii="Times New Roman" w:hAnsi="Times New Roman" w:cs="Times New Roman"/>
          <w:sz w:val="24"/>
          <w:szCs w:val="24"/>
        </w:rPr>
        <w:t xml:space="preserve"> cm</w:t>
      </w:r>
      <w:r w:rsidRPr="00CD50F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D50F9">
        <w:rPr>
          <w:rFonts w:ascii="Times New Roman" w:hAnsi="Times New Roman" w:cs="Times New Roman"/>
          <w:sz w:val="24"/>
          <w:szCs w:val="24"/>
        </w:rPr>
        <w:t>.</w:t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="00F07348">
        <w:rPr>
          <w:rFonts w:ascii="Times New Roman" w:hAnsi="Times New Roman" w:cs="Times New Roman"/>
          <w:sz w:val="24"/>
          <w:szCs w:val="24"/>
        </w:rPr>
        <w:tab/>
      </w:r>
      <w:r w:rsidR="00F07348">
        <w:rPr>
          <w:rFonts w:ascii="Times New Roman" w:hAnsi="Times New Roman" w:cs="Times New Roman"/>
          <w:sz w:val="24"/>
          <w:szCs w:val="24"/>
        </w:rPr>
        <w:tab/>
      </w:r>
      <w:r w:rsidR="00F07348">
        <w:rPr>
          <w:rFonts w:ascii="Times New Roman" w:hAnsi="Times New Roman" w:cs="Times New Roman"/>
          <w:sz w:val="24"/>
          <w:szCs w:val="24"/>
        </w:rPr>
        <w:tab/>
      </w:r>
      <w:r w:rsidR="00F07348">
        <w:rPr>
          <w:rFonts w:ascii="Times New Roman" w:hAnsi="Times New Roman" w:cs="Times New Roman"/>
          <w:sz w:val="24"/>
          <w:szCs w:val="24"/>
        </w:rPr>
        <w:tab/>
      </w:r>
      <w:r w:rsidR="00F07348">
        <w:rPr>
          <w:rFonts w:ascii="Times New Roman" w:hAnsi="Times New Roman" w:cs="Times New Roman"/>
          <w:sz w:val="24"/>
          <w:szCs w:val="24"/>
        </w:rPr>
        <w:tab/>
      </w:r>
      <w:r w:rsidR="00F07348">
        <w:rPr>
          <w:rFonts w:ascii="Times New Roman" w:hAnsi="Times New Roman" w:cs="Times New Roman"/>
          <w:sz w:val="24"/>
          <w:szCs w:val="24"/>
        </w:rPr>
        <w:tab/>
      </w:r>
      <w:r w:rsidR="00F07348">
        <w:rPr>
          <w:rFonts w:ascii="Times New Roman" w:hAnsi="Times New Roman" w:cs="Times New Roman"/>
          <w:sz w:val="24"/>
          <w:szCs w:val="24"/>
        </w:rPr>
        <w:tab/>
      </w:r>
      <w:r w:rsidR="00F07348">
        <w:rPr>
          <w:rFonts w:ascii="Times New Roman" w:hAnsi="Times New Roman" w:cs="Times New Roman"/>
          <w:sz w:val="24"/>
          <w:szCs w:val="24"/>
        </w:rPr>
        <w:tab/>
      </w:r>
      <w:r w:rsidR="00F07348">
        <w:rPr>
          <w:rFonts w:ascii="Times New Roman" w:hAnsi="Times New Roman" w:cs="Times New Roman"/>
          <w:sz w:val="24"/>
          <w:szCs w:val="24"/>
        </w:rPr>
        <w:tab/>
      </w:r>
      <w:r w:rsidR="00F07348">
        <w:rPr>
          <w:rFonts w:ascii="Times New Roman" w:hAnsi="Times New Roman" w:cs="Times New Roman"/>
          <w:sz w:val="24"/>
          <w:szCs w:val="24"/>
        </w:rPr>
        <w:tab/>
      </w:r>
      <w:r w:rsidR="00F07348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  <w:t>(</w:t>
      </w:r>
      <w:r w:rsidR="0037013D" w:rsidRPr="00CD50F9">
        <w:rPr>
          <w:rFonts w:ascii="Times New Roman" w:hAnsi="Times New Roman" w:cs="Times New Roman"/>
          <w:sz w:val="24"/>
          <w:szCs w:val="24"/>
        </w:rPr>
        <w:t>4</w:t>
      </w:r>
      <w:r w:rsidRPr="00CD50F9">
        <w:rPr>
          <w:rFonts w:ascii="Times New Roman" w:hAnsi="Times New Roman" w:cs="Times New Roman"/>
          <w:sz w:val="24"/>
          <w:szCs w:val="24"/>
        </w:rPr>
        <w:t xml:space="preserve"> marks)</w:t>
      </w:r>
    </w:p>
    <w:p w14:paraId="686ABF10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6230C258" w14:textId="77777777" w:rsidR="00070F8A" w:rsidRPr="00CD50F9" w:rsidRDefault="00845BD3" w:rsidP="00070F8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pict w14:anchorId="7A5DD809">
          <v:shape id="_x0000_s1033" type="#_x0000_t75" style="position:absolute;margin-left:165.1pt;margin-top:121.45pt;width:136.2pt;height:18.1pt;z-index:251665408">
            <v:imagedata r:id="rId18" o:title=""/>
            <w10:wrap type="square"/>
          </v:shape>
          <o:OLEObject Type="Embed" ProgID="FXDraw3.Document" ShapeID="_x0000_s1033" DrawAspect="Content" ObjectID="_1751120436" r:id="rId19"/>
        </w:pict>
      </w:r>
      <w:r w:rsidR="00070F8A" w:rsidRPr="00CD50F9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39C9BA4" w14:textId="77777777" w:rsidR="00070F8A" w:rsidRPr="00CD50F9" w:rsidRDefault="00070F8A" w:rsidP="00070F8A">
      <w:pPr>
        <w:pStyle w:val="NoSpacing"/>
        <w:spacing w:line="276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D50F9">
        <w:rPr>
          <w:rFonts w:ascii="Times New Roman" w:hAnsi="Times New Roman" w:cs="Times New Roman"/>
          <w:b/>
          <w:bCs/>
          <w:sz w:val="24"/>
          <w:szCs w:val="24"/>
        </w:rPr>
        <w:lastRenderedPageBreak/>
        <w:t>SECTION II (50 Marks)</w:t>
      </w:r>
    </w:p>
    <w:p w14:paraId="2A0B84BF" w14:textId="77777777" w:rsidR="00070F8A" w:rsidRPr="00CD50F9" w:rsidRDefault="00070F8A" w:rsidP="00070F8A">
      <w:pPr>
        <w:pStyle w:val="NoSpacing"/>
        <w:spacing w:line="36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CD50F9">
        <w:rPr>
          <w:rFonts w:ascii="Times New Roman" w:hAnsi="Times New Roman" w:cs="Times New Roman"/>
          <w:i/>
          <w:iCs/>
          <w:sz w:val="24"/>
          <w:szCs w:val="24"/>
        </w:rPr>
        <w:t xml:space="preserve">Answer any </w:t>
      </w:r>
      <w:r w:rsidRPr="00CD50F9">
        <w:rPr>
          <w:rFonts w:ascii="Times New Roman" w:hAnsi="Times New Roman" w:cs="Times New Roman"/>
          <w:b/>
          <w:bCs/>
          <w:i/>
          <w:iCs/>
          <w:sz w:val="24"/>
          <w:szCs w:val="24"/>
        </w:rPr>
        <w:t>five</w:t>
      </w:r>
      <w:r w:rsidRPr="00CD50F9">
        <w:rPr>
          <w:rFonts w:ascii="Times New Roman" w:hAnsi="Times New Roman" w:cs="Times New Roman"/>
          <w:i/>
          <w:iCs/>
          <w:sz w:val="24"/>
          <w:szCs w:val="24"/>
        </w:rPr>
        <w:t xml:space="preserve"> questions in this section</w:t>
      </w:r>
    </w:p>
    <w:p w14:paraId="16F066A3" w14:textId="77777777" w:rsidR="00070F8A" w:rsidRPr="00CD50F9" w:rsidRDefault="00070F8A" w:rsidP="008457B1">
      <w:pPr>
        <w:pStyle w:val="NoSpacing"/>
        <w:numPr>
          <w:ilvl w:val="0"/>
          <w:numId w:val="13"/>
        </w:numPr>
        <w:spacing w:line="276" w:lineRule="auto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 xml:space="preserve">A triangle </w:t>
      </w:r>
      <m:oMath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>T</m:t>
        </m:r>
      </m:oMath>
      <w:r w:rsidRPr="00CD50F9">
        <w:rPr>
          <w:rFonts w:ascii="Times New Roman" w:hAnsi="Times New Roman" w:cs="Times New Roman"/>
          <w:sz w:val="24"/>
          <w:szCs w:val="24"/>
        </w:rPr>
        <w:t xml:space="preserve"> with </w:t>
      </w:r>
      <w:proofErr w:type="gramStart"/>
      <w:r w:rsidRPr="00CD50F9">
        <w:rPr>
          <w:rFonts w:ascii="Times New Roman" w:hAnsi="Times New Roman" w:cs="Times New Roman"/>
          <w:sz w:val="24"/>
          <w:szCs w:val="24"/>
        </w:rPr>
        <w:t xml:space="preserve">vertices </w:t>
      </w:r>
      <w:proofErr w:type="gramEnd"/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A(2, 3)</m:t>
        </m:r>
      </m:oMath>
      <w:r w:rsidRPr="00CD50F9">
        <w:rPr>
          <w:rFonts w:ascii="Times New Roman" w:eastAsiaTheme="minorEastAsia" w:hAnsi="Times New Roman" w:cs="Times New Roman"/>
          <w:iCs/>
          <w:sz w:val="24"/>
          <w:szCs w:val="24"/>
        </w:rPr>
        <w:t xml:space="preserve">,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B(5, 3)</m:t>
        </m:r>
      </m:oMath>
      <w:r w:rsidRPr="00CD50F9">
        <w:rPr>
          <w:rFonts w:ascii="Times New Roman" w:eastAsiaTheme="minorEastAsia" w:hAnsi="Times New Roman" w:cs="Times New Roman"/>
          <w:iCs/>
          <w:sz w:val="24"/>
          <w:szCs w:val="24"/>
        </w:rPr>
        <w:t xml:space="preserve"> and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C(4, 1)</m:t>
        </m:r>
      </m:oMath>
      <w:r w:rsidRPr="00CD50F9">
        <w:rPr>
          <w:rFonts w:ascii="Times New Roman" w:eastAsiaTheme="minorEastAsia" w:hAnsi="Times New Roman" w:cs="Times New Roman"/>
          <w:iCs/>
          <w:sz w:val="24"/>
          <w:szCs w:val="24"/>
        </w:rPr>
        <w:t xml:space="preserve"> is mapped onto triangle </w:t>
      </w:r>
      <m:oMath>
        <m:r>
          <m:rPr>
            <m:sty m:val="b"/>
          </m:rPr>
          <w:rPr>
            <w:rFonts w:ascii="Cambria Math" w:eastAsiaTheme="minorEastAsia" w:hAnsi="Cambria Math" w:cs="Times New Roman"/>
            <w:sz w:val="24"/>
            <w:szCs w:val="24"/>
          </w:rPr>
          <m:t>T</m:t>
        </m:r>
        <m:r>
          <w:rPr>
            <w:rFonts w:ascii="Cambria Math" w:eastAsiaTheme="minorEastAsia" w:hAnsi="Cambria Math" w:cs="Times New Roman"/>
            <w:sz w:val="24"/>
            <w:szCs w:val="24"/>
          </w:rPr>
          <m:t>'</m:t>
        </m:r>
      </m:oMath>
      <w:r w:rsidRPr="00CD50F9">
        <w:rPr>
          <w:rFonts w:ascii="Times New Roman" w:eastAsiaTheme="minorEastAsia" w:hAnsi="Times New Roman" w:cs="Times New Roman"/>
          <w:iCs/>
          <w:sz w:val="24"/>
          <w:szCs w:val="24"/>
        </w:rPr>
        <w:t xml:space="preserve"> whose vertices are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A'(-4, 3)</m:t>
        </m:r>
      </m:oMath>
      <w:r w:rsidRPr="00CD50F9">
        <w:rPr>
          <w:rFonts w:ascii="Times New Roman" w:eastAsiaTheme="minorEastAsia" w:hAnsi="Times New Roman" w:cs="Times New Roman"/>
          <w:iCs/>
          <w:sz w:val="24"/>
          <w:szCs w:val="24"/>
        </w:rPr>
        <w:t xml:space="preserve">,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B'(-1, 3)</m:t>
        </m:r>
      </m:oMath>
      <w:r w:rsidRPr="00CD50F9">
        <w:rPr>
          <w:rFonts w:ascii="Times New Roman" w:eastAsiaTheme="minorEastAsia" w:hAnsi="Times New Roman" w:cs="Times New Roman"/>
          <w:iCs/>
          <w:sz w:val="24"/>
          <w:szCs w:val="24"/>
        </w:rPr>
        <w:t xml:space="preserve"> and </w:t>
      </w:r>
      <m:oMath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C'(</m:t>
        </m:r>
        <m:r>
          <w:rPr>
            <w:rFonts w:ascii="Cambria Math" w:eastAsiaTheme="minorEastAsia" w:hAnsi="Cambria Math" w:cs="Times New Roman"/>
            <w:sz w:val="24"/>
            <w:szCs w:val="24"/>
          </w:rPr>
          <m:t>x, y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)</m:t>
        </m:r>
      </m:oMath>
      <w:r w:rsidRPr="00CD50F9">
        <w:rPr>
          <w:rFonts w:ascii="Times New Roman" w:eastAsiaTheme="minorEastAsia" w:hAnsi="Times New Roman" w:cs="Times New Roman"/>
          <w:iCs/>
          <w:sz w:val="24"/>
          <w:szCs w:val="24"/>
        </w:rPr>
        <w:t xml:space="preserve"> by a transformation </w:t>
      </w:r>
      <m:oMath>
        <m:r>
          <m:rPr>
            <m:sty m:val="b"/>
          </m:rPr>
          <w:rPr>
            <w:rFonts w:ascii="Cambria Math" w:eastAsiaTheme="minorEastAsia" w:hAnsi="Cambria Math" w:cs="Times New Roman"/>
            <w:sz w:val="24"/>
            <w:szCs w:val="24"/>
          </w:rPr>
          <m:t>M</m:t>
        </m:r>
      </m:oMath>
      <w:r w:rsidRPr="00CD50F9">
        <w:rPr>
          <w:rFonts w:ascii="Times New Roman" w:eastAsiaTheme="minorEastAsia" w:hAnsi="Times New Roman" w:cs="Times New Roman"/>
          <w:iCs/>
          <w:sz w:val="24"/>
          <w:szCs w:val="24"/>
        </w:rPr>
        <w:t>.</w:t>
      </w:r>
    </w:p>
    <w:p w14:paraId="1F9E2720" w14:textId="77777777" w:rsidR="00070F8A" w:rsidRPr="00CD50F9" w:rsidRDefault="00070F8A" w:rsidP="008457B1">
      <w:pPr>
        <w:pStyle w:val="NoSpacing"/>
        <w:numPr>
          <w:ilvl w:val="0"/>
          <w:numId w:val="2"/>
        </w:numPr>
        <w:spacing w:line="276" w:lineRule="auto"/>
        <w:ind w:left="720"/>
        <w:rPr>
          <w:rFonts w:ascii="Times New Roman" w:eastAsiaTheme="minorEastAsia" w:hAnsi="Times New Roman" w:cs="Times New Roman"/>
          <w:iCs/>
          <w:sz w:val="24"/>
          <w:szCs w:val="24"/>
        </w:rPr>
      </w:pPr>
      <w:r w:rsidRPr="00CD50F9">
        <w:rPr>
          <w:rFonts w:ascii="Times New Roman" w:eastAsiaTheme="minorEastAsia" w:hAnsi="Times New Roman" w:cs="Times New Roman"/>
          <w:iCs/>
          <w:sz w:val="24"/>
          <w:szCs w:val="24"/>
        </w:rPr>
        <w:t>Find:</w:t>
      </w:r>
    </w:p>
    <w:p w14:paraId="114FBB0A" w14:textId="77777777" w:rsidR="00070F8A" w:rsidRPr="00CD50F9" w:rsidRDefault="00070F8A" w:rsidP="008457B1">
      <w:pPr>
        <w:pStyle w:val="NoSpacing"/>
        <w:numPr>
          <w:ilvl w:val="0"/>
          <w:numId w:val="3"/>
        </w:numPr>
        <w:spacing w:line="276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 xml:space="preserve">The transformation matrix represented </w:t>
      </w:r>
      <w:proofErr w:type="gramStart"/>
      <w:r w:rsidRPr="00CD50F9">
        <w:rPr>
          <w:rFonts w:ascii="Times New Roman" w:hAnsi="Times New Roman" w:cs="Times New Roman"/>
          <w:sz w:val="24"/>
          <w:szCs w:val="24"/>
        </w:rPr>
        <w:t xml:space="preserve">by </w:t>
      </w:r>
      <w:proofErr w:type="gramEnd"/>
      <m:oMath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>M</m:t>
        </m:r>
      </m:oMath>
      <w:r w:rsidRPr="00CD50F9">
        <w:rPr>
          <w:rFonts w:ascii="Times New Roman" w:hAnsi="Times New Roman" w:cs="Times New Roman"/>
          <w:sz w:val="24"/>
          <w:szCs w:val="24"/>
        </w:rPr>
        <w:t>.</w:t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  <w:t>(3 marks)</w:t>
      </w:r>
    </w:p>
    <w:p w14:paraId="3AC71BE4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0385C895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3E6CABEF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6A0CC551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06FA97EF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56A367B1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55CDD029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53B78D16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43AC56D0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458B50E3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0CAB00D1" w14:textId="77777777" w:rsidR="00070F8A" w:rsidRPr="00CD50F9" w:rsidRDefault="00070F8A" w:rsidP="008457B1">
      <w:pPr>
        <w:pStyle w:val="NoSpacing"/>
        <w:numPr>
          <w:ilvl w:val="0"/>
          <w:numId w:val="3"/>
        </w:numPr>
        <w:spacing w:line="276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 xml:space="preserve">The coordinates of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Cambria Math" w:cs="Times New Roman"/>
            <w:sz w:val="24"/>
            <w:szCs w:val="24"/>
          </w:rPr>
          <m:t>'</m:t>
        </m:r>
      </m:oMath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  <w:t>(2 marks)</w:t>
      </w:r>
    </w:p>
    <w:p w14:paraId="174AF811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321B691C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609C3535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2EC221B4" w14:textId="77777777" w:rsidR="008F7FE8" w:rsidRPr="00CD50F9" w:rsidRDefault="008F7FE8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63B20A85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404A691B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01AF1405" w14:textId="075E7884" w:rsidR="00070F8A" w:rsidRPr="00CD50F9" w:rsidRDefault="00070F8A" w:rsidP="008457B1">
      <w:pPr>
        <w:pStyle w:val="NoSpacing"/>
        <w:numPr>
          <w:ilvl w:val="0"/>
          <w:numId w:val="2"/>
        </w:numPr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 xml:space="preserve">Triangle </w:t>
      </w:r>
      <m:oMath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>T</m:t>
        </m:r>
        <m:r>
          <w:rPr>
            <w:rFonts w:ascii="Cambria Math" w:hAnsi="Cambria Math" w:cs="Times New Roman"/>
            <w:sz w:val="24"/>
            <w:szCs w:val="24"/>
          </w:rPr>
          <m:t>''</m:t>
        </m:r>
      </m:oMath>
      <w:r w:rsidRPr="00CD50F9">
        <w:rPr>
          <w:rFonts w:ascii="Times New Roman" w:hAnsi="Times New Roman" w:cs="Times New Roman"/>
          <w:sz w:val="24"/>
          <w:szCs w:val="24"/>
        </w:rPr>
        <w:t xml:space="preserve"> is the image of </w:t>
      </w:r>
      <m:oMath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>T</m:t>
        </m:r>
        <m:r>
          <w:rPr>
            <w:rFonts w:ascii="Cambria Math" w:hAnsi="Cambria Math" w:cs="Times New Roman"/>
            <w:sz w:val="24"/>
            <w:szCs w:val="24"/>
          </w:rPr>
          <m:t>'</m:t>
        </m:r>
      </m:oMath>
      <w:r w:rsidRPr="00CD50F9">
        <w:rPr>
          <w:rFonts w:ascii="Times New Roman" w:hAnsi="Times New Roman" w:cs="Times New Roman"/>
          <w:sz w:val="24"/>
          <w:szCs w:val="24"/>
        </w:rPr>
        <w:t xml:space="preserve"> under a reflection in the </w:t>
      </w:r>
      <w:proofErr w:type="gramStart"/>
      <w:r w:rsidRPr="00CD50F9">
        <w:rPr>
          <w:rFonts w:ascii="Times New Roman" w:hAnsi="Times New Roman" w:cs="Times New Roman"/>
          <w:sz w:val="24"/>
          <w:szCs w:val="24"/>
        </w:rPr>
        <w:t xml:space="preserve">line </w:t>
      </w:r>
      <w:proofErr w:type="gramEnd"/>
      <m:oMath>
        <m:r>
          <w:rPr>
            <w:rFonts w:ascii="Cambria Math" w:hAnsi="Cambria Math" w:cs="Times New Roman"/>
            <w:sz w:val="24"/>
            <w:szCs w:val="24"/>
          </w:rPr>
          <m:t>y-x=0</m:t>
        </m:r>
      </m:oMath>
      <w:r w:rsidRPr="00CD50F9">
        <w:rPr>
          <w:rFonts w:ascii="Times New Roman" w:hAnsi="Times New Roman" w:cs="Times New Roman"/>
          <w:sz w:val="24"/>
          <w:szCs w:val="24"/>
        </w:rPr>
        <w:t xml:space="preserve">. Find the coordinates </w:t>
      </w:r>
      <w:proofErr w:type="gramStart"/>
      <w:r w:rsidRPr="00CD50F9"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m:oMath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>T</m:t>
        </m:r>
        <m:r>
          <w:rPr>
            <w:rFonts w:ascii="Cambria Math" w:hAnsi="Cambria Math" w:cs="Times New Roman"/>
            <w:sz w:val="24"/>
            <w:szCs w:val="24"/>
          </w:rPr>
          <m:t>''</m:t>
        </m:r>
      </m:oMath>
      <w:r w:rsidRPr="00CD50F9">
        <w:rPr>
          <w:rFonts w:ascii="Times New Roman" w:hAnsi="Times New Roman" w:cs="Times New Roman"/>
          <w:sz w:val="24"/>
          <w:szCs w:val="24"/>
        </w:rPr>
        <w:t>.</w:t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  <w:t>(3 marks)</w:t>
      </w:r>
    </w:p>
    <w:p w14:paraId="349FA3D0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6B5C2B8B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49FF6131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65406BA4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736E606C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6C75F403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041EFCC6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33D3D7C6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6FD7FF81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4C71EBED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4974CAE0" w14:textId="77777777" w:rsidR="00070F8A" w:rsidRPr="00CD50F9" w:rsidRDefault="00070F8A" w:rsidP="008457B1">
      <w:pPr>
        <w:pStyle w:val="NoSpacing"/>
        <w:numPr>
          <w:ilvl w:val="0"/>
          <w:numId w:val="2"/>
        </w:numPr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 xml:space="preserve">Determine a single matrix of transformation that maps triangle </w:t>
      </w:r>
      <m:oMath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>T</m:t>
        </m:r>
      </m:oMath>
      <w:r w:rsidRPr="00CD50F9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D50F9">
        <w:rPr>
          <w:rFonts w:ascii="Times New Roman" w:hAnsi="Times New Roman" w:cs="Times New Roman"/>
          <w:sz w:val="24"/>
          <w:szCs w:val="24"/>
        </w:rPr>
        <w:t xml:space="preserve">onto </w:t>
      </w:r>
      <w:proofErr w:type="gramEnd"/>
      <m:oMath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>T</m:t>
        </m:r>
        <m:r>
          <w:rPr>
            <w:rFonts w:ascii="Cambria Math" w:hAnsi="Cambria Math" w:cs="Times New Roman"/>
            <w:sz w:val="24"/>
            <w:szCs w:val="24"/>
          </w:rPr>
          <m:t>''</m:t>
        </m:r>
      </m:oMath>
      <w:r w:rsidRPr="00CD50F9">
        <w:rPr>
          <w:rFonts w:ascii="Times New Roman" w:hAnsi="Times New Roman" w:cs="Times New Roman"/>
          <w:sz w:val="24"/>
          <w:szCs w:val="24"/>
        </w:rPr>
        <w:t>.</w:t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  <w:t>(2 marks)</w:t>
      </w:r>
    </w:p>
    <w:p w14:paraId="2097BCCF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783304F9" w14:textId="77777777" w:rsidR="00070F8A" w:rsidRPr="00CD50F9" w:rsidRDefault="00070F8A" w:rsidP="00070F8A">
      <w:pPr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br w:type="page"/>
      </w:r>
    </w:p>
    <w:p w14:paraId="5852B200" w14:textId="0BF5C725" w:rsidR="00070F8A" w:rsidRPr="00CD50F9" w:rsidRDefault="00070F8A" w:rsidP="008457B1">
      <w:pPr>
        <w:pStyle w:val="NoSpacing"/>
        <w:numPr>
          <w:ilvl w:val="0"/>
          <w:numId w:val="13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lastRenderedPageBreak/>
        <w:t xml:space="preserve">A cargo plane leaves an airport </w:t>
      </w:r>
      <w:proofErr w:type="gramStart"/>
      <w:r w:rsidRPr="00CD50F9">
        <w:rPr>
          <w:rFonts w:ascii="Times New Roman" w:hAnsi="Times New Roman" w:cs="Times New Roman"/>
          <w:sz w:val="24"/>
          <w:szCs w:val="24"/>
        </w:rPr>
        <w:t>P(</w:t>
      </w:r>
      <w:proofErr w:type="gramEnd"/>
      <w:r w:rsidRPr="00CD50F9">
        <w:rPr>
          <w:rFonts w:ascii="Times New Roman" w:hAnsi="Times New Roman" w:cs="Times New Roman"/>
          <w:sz w:val="24"/>
          <w:szCs w:val="24"/>
        </w:rPr>
        <w:t>60</w:t>
      </w:r>
      <w:r w:rsidRPr="00CD50F9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CD50F9">
        <w:rPr>
          <w:rFonts w:ascii="Times New Roman" w:hAnsi="Times New Roman" w:cs="Times New Roman"/>
          <w:sz w:val="24"/>
          <w:szCs w:val="24"/>
        </w:rPr>
        <w:t>N, 20</w:t>
      </w:r>
      <w:r w:rsidRPr="00CD50F9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CD50F9">
        <w:rPr>
          <w:rFonts w:ascii="Times New Roman" w:hAnsi="Times New Roman" w:cs="Times New Roman"/>
          <w:sz w:val="24"/>
          <w:szCs w:val="24"/>
        </w:rPr>
        <w:t xml:space="preserve">E) and flies </w:t>
      </w:r>
      <w:r w:rsidR="00C67D56" w:rsidRPr="00CD50F9">
        <w:rPr>
          <w:rFonts w:ascii="Times New Roman" w:hAnsi="Times New Roman" w:cs="Times New Roman"/>
          <w:sz w:val="24"/>
          <w:szCs w:val="24"/>
        </w:rPr>
        <w:t xml:space="preserve">due </w:t>
      </w:r>
      <w:r w:rsidR="00FC68D9" w:rsidRPr="00CD50F9">
        <w:rPr>
          <w:rFonts w:ascii="Times New Roman" w:hAnsi="Times New Roman" w:cs="Times New Roman"/>
          <w:sz w:val="24"/>
          <w:szCs w:val="24"/>
        </w:rPr>
        <w:t>west</w:t>
      </w:r>
      <w:r w:rsidR="00C67D56" w:rsidRPr="00CD50F9">
        <w:rPr>
          <w:rFonts w:ascii="Times New Roman" w:hAnsi="Times New Roman" w:cs="Times New Roman"/>
          <w:sz w:val="24"/>
          <w:szCs w:val="24"/>
        </w:rPr>
        <w:t xml:space="preserve"> </w:t>
      </w:r>
      <w:r w:rsidRPr="00CD50F9">
        <w:rPr>
          <w:rFonts w:ascii="Times New Roman" w:hAnsi="Times New Roman" w:cs="Times New Roman"/>
          <w:sz w:val="24"/>
          <w:szCs w:val="24"/>
        </w:rPr>
        <w:t>to airport Q(60</w:t>
      </w:r>
      <w:r w:rsidRPr="00CD50F9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CD50F9">
        <w:rPr>
          <w:rFonts w:ascii="Times New Roman" w:hAnsi="Times New Roman" w:cs="Times New Roman"/>
          <w:sz w:val="24"/>
          <w:szCs w:val="24"/>
        </w:rPr>
        <w:t>N, 25</w:t>
      </w:r>
      <w:r w:rsidRPr="00CD50F9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CD50F9">
        <w:rPr>
          <w:rFonts w:ascii="Times New Roman" w:hAnsi="Times New Roman" w:cs="Times New Roman"/>
          <w:sz w:val="24"/>
          <w:szCs w:val="24"/>
        </w:rPr>
        <w:t>W). 100 minutes later, it then flies due South for 5400 nautical miles to airport R.</w:t>
      </w:r>
    </w:p>
    <w:p w14:paraId="7783996A" w14:textId="77777777" w:rsidR="00070F8A" w:rsidRPr="00CD50F9" w:rsidRDefault="00070F8A" w:rsidP="008457B1">
      <w:pPr>
        <w:pStyle w:val="NoSpacing"/>
        <w:numPr>
          <w:ilvl w:val="0"/>
          <w:numId w:val="4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>Find the position of airport R.</w:t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  <w:t>(2 marks)</w:t>
      </w:r>
    </w:p>
    <w:p w14:paraId="0EA17B89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640CEC57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5ED3C0F0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7C9D9046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43B4CC82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0A167378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1A5866B6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4C691CB9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777FBF6B" w14:textId="596BA38F" w:rsidR="00070F8A" w:rsidRPr="00CD50F9" w:rsidRDefault="00070F8A" w:rsidP="008457B1">
      <w:pPr>
        <w:pStyle w:val="NoSpacing"/>
        <w:numPr>
          <w:ilvl w:val="0"/>
          <w:numId w:val="4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 xml:space="preserve">Calculate the total distance that the plane travelled between airports P and Q via R in kilometres. Use the radius of the earth R=6370 km and π </w:t>
      </w:r>
      <w:proofErr w:type="gramStart"/>
      <w:r w:rsidRPr="00CD50F9">
        <w:rPr>
          <w:rFonts w:ascii="Times New Roman" w:hAnsi="Times New Roman" w:cs="Times New Roman"/>
          <w:sz w:val="24"/>
          <w:szCs w:val="24"/>
        </w:rPr>
        <w:t xml:space="preserve">= </w:t>
      </w:r>
      <w:proofErr w:type="gramEnd"/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den>
        </m:f>
      </m:oMath>
      <w:r w:rsidRPr="00CD50F9">
        <w:rPr>
          <w:rFonts w:ascii="Times New Roman" w:eastAsiaTheme="minorEastAsia" w:hAnsi="Times New Roman" w:cs="Times New Roman"/>
          <w:sz w:val="24"/>
          <w:szCs w:val="24"/>
        </w:rPr>
        <w:t>.</w:t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  <w:t>(3 marks)</w:t>
      </w:r>
    </w:p>
    <w:p w14:paraId="7ADF6062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66817AD2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1051C7CC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2C6A9A1A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10A6ABBE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651758C2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4BB50848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7B0B8B05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04E128FE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4CEE5A96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6F15FCD0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3990ACFA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7E48BE92" w14:textId="116E9DD0" w:rsidR="00070F8A" w:rsidRPr="00CD50F9" w:rsidRDefault="00070F8A" w:rsidP="008457B1">
      <w:pPr>
        <w:pStyle w:val="NoSpacing"/>
        <w:numPr>
          <w:ilvl w:val="0"/>
          <w:numId w:val="4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>If the average speed of the plane was 600 knots, calculate the total time that the plane was airborne.</w:t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  <w:t>(3 marks)</w:t>
      </w:r>
    </w:p>
    <w:p w14:paraId="47C3D961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3F773F45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5CC31C85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442A0E15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1C6B0775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5109E673" w14:textId="77777777" w:rsidR="00070F8A" w:rsidRPr="00CD50F9" w:rsidRDefault="00070F8A" w:rsidP="00070F8A">
      <w:pPr>
        <w:rPr>
          <w:rFonts w:ascii="Times New Roman" w:hAnsi="Times New Roman" w:cs="Times New Roman"/>
          <w:sz w:val="24"/>
          <w:szCs w:val="24"/>
        </w:rPr>
      </w:pPr>
    </w:p>
    <w:p w14:paraId="03DAA68B" w14:textId="77777777" w:rsidR="00070F8A" w:rsidRPr="00CD50F9" w:rsidRDefault="00070F8A" w:rsidP="00070F8A">
      <w:pPr>
        <w:rPr>
          <w:rFonts w:ascii="Times New Roman" w:hAnsi="Times New Roman" w:cs="Times New Roman"/>
          <w:sz w:val="24"/>
          <w:szCs w:val="24"/>
        </w:rPr>
      </w:pPr>
    </w:p>
    <w:p w14:paraId="7D201597" w14:textId="38D3DFBE" w:rsidR="00070F8A" w:rsidRPr="00CD50F9" w:rsidRDefault="00070F8A" w:rsidP="008457B1">
      <w:pPr>
        <w:pStyle w:val="NoSpacing"/>
        <w:numPr>
          <w:ilvl w:val="0"/>
          <w:numId w:val="4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>If the plane arrived at Q on Sunday 0215 hours. At what time and day did it leave airport P?</w:t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="005641A1">
        <w:rPr>
          <w:rFonts w:ascii="Times New Roman" w:hAnsi="Times New Roman" w:cs="Times New Roman"/>
          <w:sz w:val="24"/>
          <w:szCs w:val="24"/>
        </w:rPr>
        <w:tab/>
      </w:r>
      <w:r w:rsidR="005641A1">
        <w:rPr>
          <w:rFonts w:ascii="Times New Roman" w:hAnsi="Times New Roman" w:cs="Times New Roman"/>
          <w:sz w:val="24"/>
          <w:szCs w:val="24"/>
        </w:rPr>
        <w:tab/>
      </w:r>
      <w:r w:rsidR="005641A1">
        <w:rPr>
          <w:rFonts w:ascii="Times New Roman" w:hAnsi="Times New Roman" w:cs="Times New Roman"/>
          <w:sz w:val="24"/>
          <w:szCs w:val="24"/>
        </w:rPr>
        <w:tab/>
      </w:r>
      <w:r w:rsidR="005641A1">
        <w:rPr>
          <w:rFonts w:ascii="Times New Roman" w:hAnsi="Times New Roman" w:cs="Times New Roman"/>
          <w:sz w:val="24"/>
          <w:szCs w:val="24"/>
        </w:rPr>
        <w:tab/>
      </w:r>
      <w:r w:rsidR="005641A1">
        <w:rPr>
          <w:rFonts w:ascii="Times New Roman" w:hAnsi="Times New Roman" w:cs="Times New Roman"/>
          <w:sz w:val="24"/>
          <w:szCs w:val="24"/>
        </w:rPr>
        <w:tab/>
      </w:r>
      <w:r w:rsidR="005641A1">
        <w:rPr>
          <w:rFonts w:ascii="Times New Roman" w:hAnsi="Times New Roman" w:cs="Times New Roman"/>
          <w:sz w:val="24"/>
          <w:szCs w:val="24"/>
        </w:rPr>
        <w:tab/>
      </w:r>
      <w:r w:rsidR="005641A1">
        <w:rPr>
          <w:rFonts w:ascii="Times New Roman" w:hAnsi="Times New Roman" w:cs="Times New Roman"/>
          <w:sz w:val="24"/>
          <w:szCs w:val="24"/>
        </w:rPr>
        <w:tab/>
      </w:r>
      <w:r w:rsidR="005641A1">
        <w:rPr>
          <w:rFonts w:ascii="Times New Roman" w:hAnsi="Times New Roman" w:cs="Times New Roman"/>
          <w:sz w:val="24"/>
          <w:szCs w:val="24"/>
        </w:rPr>
        <w:tab/>
      </w:r>
      <w:r w:rsidR="005641A1">
        <w:rPr>
          <w:rFonts w:ascii="Times New Roman" w:hAnsi="Times New Roman" w:cs="Times New Roman"/>
          <w:sz w:val="24"/>
          <w:szCs w:val="24"/>
        </w:rPr>
        <w:tab/>
      </w:r>
      <w:r w:rsidR="005641A1">
        <w:rPr>
          <w:rFonts w:ascii="Times New Roman" w:hAnsi="Times New Roman" w:cs="Times New Roman"/>
          <w:sz w:val="24"/>
          <w:szCs w:val="24"/>
        </w:rPr>
        <w:tab/>
      </w:r>
      <w:r w:rsidR="005641A1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>(2 marks)</w:t>
      </w:r>
    </w:p>
    <w:p w14:paraId="52E94414" w14:textId="77777777" w:rsidR="00070F8A" w:rsidRPr="00CD50F9" w:rsidRDefault="00070F8A" w:rsidP="00070F8A">
      <w:pPr>
        <w:pStyle w:val="NoSpacing"/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59E5A7C7" w14:textId="77777777" w:rsidR="00070F8A" w:rsidRPr="00CD50F9" w:rsidRDefault="00070F8A" w:rsidP="00070F8A">
      <w:pPr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br w:type="page"/>
      </w:r>
    </w:p>
    <w:p w14:paraId="5A626870" w14:textId="77777777" w:rsidR="00070F8A" w:rsidRPr="00CD50F9" w:rsidRDefault="00070F8A" w:rsidP="008457B1">
      <w:pPr>
        <w:pStyle w:val="NoSpacing"/>
        <w:numPr>
          <w:ilvl w:val="0"/>
          <w:numId w:val="13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lastRenderedPageBreak/>
        <w:t>Aggie’s earnings were as follows:</w:t>
      </w:r>
    </w:p>
    <w:p w14:paraId="0C4D8727" w14:textId="77777777" w:rsidR="00070F8A" w:rsidRPr="00CD50F9" w:rsidRDefault="00070F8A" w:rsidP="008457B1">
      <w:pPr>
        <w:pStyle w:val="NoSpacing"/>
        <w:numPr>
          <w:ilvl w:val="0"/>
          <w:numId w:val="12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 xml:space="preserve">Basic salary – </w:t>
      </w:r>
      <w:proofErr w:type="spellStart"/>
      <w:r w:rsidRPr="00CD50F9">
        <w:rPr>
          <w:rFonts w:ascii="Times New Roman" w:hAnsi="Times New Roman" w:cs="Times New Roman"/>
          <w:sz w:val="24"/>
          <w:szCs w:val="24"/>
        </w:rPr>
        <w:t>Ksh</w:t>
      </w:r>
      <w:proofErr w:type="spellEnd"/>
      <w:r w:rsidRPr="00CD50F9">
        <w:rPr>
          <w:rFonts w:ascii="Times New Roman" w:hAnsi="Times New Roman" w:cs="Times New Roman"/>
          <w:sz w:val="24"/>
          <w:szCs w:val="24"/>
        </w:rPr>
        <w:t xml:space="preserve">.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38,000</m:t>
        </m:r>
      </m:oMath>
      <w:r w:rsidRPr="00CD50F9">
        <w:rPr>
          <w:rFonts w:ascii="Times New Roman" w:hAnsi="Times New Roman" w:cs="Times New Roman"/>
          <w:sz w:val="24"/>
          <w:szCs w:val="24"/>
        </w:rPr>
        <w:t xml:space="preserve"> per month</w:t>
      </w:r>
    </w:p>
    <w:p w14:paraId="15469D51" w14:textId="77777777" w:rsidR="00070F8A" w:rsidRPr="00CD50F9" w:rsidRDefault="00070F8A" w:rsidP="008457B1">
      <w:pPr>
        <w:pStyle w:val="NoSpacing"/>
        <w:numPr>
          <w:ilvl w:val="0"/>
          <w:numId w:val="12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 xml:space="preserve">House allowance – </w:t>
      </w:r>
      <w:proofErr w:type="spellStart"/>
      <w:r w:rsidRPr="00CD50F9">
        <w:rPr>
          <w:rFonts w:ascii="Times New Roman" w:hAnsi="Times New Roman" w:cs="Times New Roman"/>
          <w:sz w:val="24"/>
          <w:szCs w:val="24"/>
        </w:rPr>
        <w:t>Ksh</w:t>
      </w:r>
      <w:proofErr w:type="spellEnd"/>
      <w:r w:rsidRPr="00CD50F9">
        <w:rPr>
          <w:rFonts w:ascii="Times New Roman" w:hAnsi="Times New Roman" w:cs="Times New Roman"/>
          <w:sz w:val="24"/>
          <w:szCs w:val="24"/>
        </w:rPr>
        <w:t xml:space="preserve">. </w:t>
      </w:r>
      <m:oMath>
        <m:r>
          <w:rPr>
            <w:rFonts w:ascii="Cambria Math" w:hAnsi="Cambria Math" w:cs="Times New Roman"/>
            <w:sz w:val="24"/>
            <w:szCs w:val="24"/>
          </w:rPr>
          <m:t>14,000</m:t>
        </m:r>
      </m:oMath>
      <w:r w:rsidRPr="00CD50F9">
        <w:rPr>
          <w:rFonts w:ascii="Times New Roman" w:hAnsi="Times New Roman" w:cs="Times New Roman"/>
          <w:sz w:val="24"/>
          <w:szCs w:val="24"/>
        </w:rPr>
        <w:t xml:space="preserve"> per month</w:t>
      </w:r>
    </w:p>
    <w:p w14:paraId="510DDE1A" w14:textId="77777777" w:rsidR="00070F8A" w:rsidRPr="00CD50F9" w:rsidRDefault="00070F8A" w:rsidP="008457B1">
      <w:pPr>
        <w:pStyle w:val="NoSpacing"/>
        <w:numPr>
          <w:ilvl w:val="0"/>
          <w:numId w:val="12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 xml:space="preserve">Transport allowance – </w:t>
      </w:r>
      <w:proofErr w:type="spellStart"/>
      <w:r w:rsidRPr="00CD50F9">
        <w:rPr>
          <w:rFonts w:ascii="Times New Roman" w:hAnsi="Times New Roman" w:cs="Times New Roman"/>
          <w:sz w:val="24"/>
          <w:szCs w:val="24"/>
        </w:rPr>
        <w:t>Ksh</w:t>
      </w:r>
      <w:proofErr w:type="spellEnd"/>
      <w:r w:rsidRPr="00CD50F9">
        <w:rPr>
          <w:rFonts w:ascii="Times New Roman" w:hAnsi="Times New Roman" w:cs="Times New Roman"/>
          <w:sz w:val="24"/>
          <w:szCs w:val="24"/>
        </w:rPr>
        <w:t xml:space="preserve">. </w:t>
      </w:r>
      <m:oMath>
        <m:r>
          <w:rPr>
            <w:rFonts w:ascii="Cambria Math" w:hAnsi="Cambria Math" w:cs="Times New Roman"/>
            <w:sz w:val="24"/>
            <w:szCs w:val="24"/>
          </w:rPr>
          <m:t>8,500</m:t>
        </m:r>
      </m:oMath>
      <w:r w:rsidRPr="00CD50F9">
        <w:rPr>
          <w:rFonts w:ascii="Times New Roman" w:hAnsi="Times New Roman" w:cs="Times New Roman"/>
          <w:sz w:val="24"/>
          <w:szCs w:val="24"/>
        </w:rPr>
        <w:t xml:space="preserve"> per month</w:t>
      </w:r>
    </w:p>
    <w:p w14:paraId="1C0E75B2" w14:textId="77777777" w:rsidR="00070F8A" w:rsidRPr="00CD50F9" w:rsidRDefault="00070F8A" w:rsidP="008457B1">
      <w:pPr>
        <w:pStyle w:val="NoSpacing"/>
        <w:numPr>
          <w:ilvl w:val="0"/>
          <w:numId w:val="12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 xml:space="preserve">Medical allowance – </w:t>
      </w:r>
      <w:proofErr w:type="spellStart"/>
      <w:r w:rsidRPr="00CD50F9">
        <w:rPr>
          <w:rFonts w:ascii="Times New Roman" w:hAnsi="Times New Roman" w:cs="Times New Roman"/>
          <w:sz w:val="24"/>
          <w:szCs w:val="24"/>
        </w:rPr>
        <w:t>Ksh</w:t>
      </w:r>
      <w:proofErr w:type="spellEnd"/>
      <w:r w:rsidRPr="00CD50F9">
        <w:rPr>
          <w:rFonts w:ascii="Times New Roman" w:hAnsi="Times New Roman" w:cs="Times New Roman"/>
          <w:sz w:val="24"/>
          <w:szCs w:val="24"/>
        </w:rPr>
        <w:t xml:space="preserve">. </w:t>
      </w:r>
      <m:oMath>
        <m:r>
          <w:rPr>
            <w:rFonts w:ascii="Cambria Math" w:hAnsi="Cambria Math" w:cs="Times New Roman"/>
            <w:sz w:val="24"/>
            <w:szCs w:val="24"/>
          </w:rPr>
          <m:t>3,300</m:t>
        </m:r>
      </m:oMath>
      <w:r w:rsidRPr="00CD50F9">
        <w:rPr>
          <w:rFonts w:ascii="Times New Roman" w:hAnsi="Times New Roman" w:cs="Times New Roman"/>
          <w:sz w:val="24"/>
          <w:szCs w:val="24"/>
        </w:rPr>
        <w:t xml:space="preserve"> per month</w:t>
      </w:r>
    </w:p>
    <w:p w14:paraId="71C5F6DE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529C8E3F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>In that year, income tax was charged as shown in the table below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978"/>
        <w:gridCol w:w="1414"/>
      </w:tblGrid>
      <w:tr w:rsidR="00070F8A" w:rsidRPr="00CD50F9" w14:paraId="2448F18E" w14:textId="77777777" w:rsidTr="0093030D">
        <w:tc>
          <w:tcPr>
            <w:tcW w:w="2978" w:type="dxa"/>
          </w:tcPr>
          <w:p w14:paraId="5B09DA6E" w14:textId="77777777" w:rsidR="00070F8A" w:rsidRPr="00CD50F9" w:rsidRDefault="00070F8A" w:rsidP="0093030D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sz w:val="24"/>
                <w:szCs w:val="24"/>
              </w:rPr>
              <w:t>Taxable Income</w:t>
            </w:r>
          </w:p>
          <w:p w14:paraId="240D9C1C" w14:textId="77777777" w:rsidR="00070F8A" w:rsidRPr="00CD50F9" w:rsidRDefault="00070F8A" w:rsidP="0093030D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sz w:val="24"/>
                <w:szCs w:val="24"/>
              </w:rPr>
              <w:t>Kenya Pound (K£) per annum</w:t>
            </w:r>
          </w:p>
        </w:tc>
        <w:tc>
          <w:tcPr>
            <w:tcW w:w="1414" w:type="dxa"/>
          </w:tcPr>
          <w:p w14:paraId="392A9219" w14:textId="77777777" w:rsidR="00070F8A" w:rsidRPr="00CD50F9" w:rsidRDefault="00070F8A" w:rsidP="0093030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sz w:val="24"/>
                <w:szCs w:val="24"/>
              </w:rPr>
              <w:t>Tax Rate</w:t>
            </w:r>
          </w:p>
          <w:p w14:paraId="31339E34" w14:textId="77777777" w:rsidR="00070F8A" w:rsidRPr="00CD50F9" w:rsidRDefault="00070F8A" w:rsidP="0093030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CD50F9">
              <w:rPr>
                <w:rFonts w:ascii="Times New Roman" w:hAnsi="Times New Roman" w:cs="Times New Roman"/>
                <w:sz w:val="24"/>
                <w:szCs w:val="24"/>
              </w:rPr>
              <w:t>Ksh</w:t>
            </w:r>
            <w:proofErr w:type="spellEnd"/>
            <w:r w:rsidRPr="00CD50F9">
              <w:rPr>
                <w:rFonts w:ascii="Times New Roman" w:hAnsi="Times New Roman" w:cs="Times New Roman"/>
                <w:sz w:val="24"/>
                <w:szCs w:val="24"/>
              </w:rPr>
              <w:t xml:space="preserve"> per K£)</w:t>
            </w:r>
          </w:p>
        </w:tc>
      </w:tr>
      <w:tr w:rsidR="00070F8A" w:rsidRPr="00CD50F9" w14:paraId="393E7686" w14:textId="77777777" w:rsidTr="0093030D">
        <w:tc>
          <w:tcPr>
            <w:tcW w:w="2978" w:type="dxa"/>
          </w:tcPr>
          <w:p w14:paraId="1D67A510" w14:textId="77777777" w:rsidR="00070F8A" w:rsidRPr="00CD50F9" w:rsidRDefault="00070F8A" w:rsidP="0093030D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sz w:val="24"/>
                <w:szCs w:val="24"/>
              </w:rPr>
              <w:t>1 – 6,000</w:t>
            </w:r>
          </w:p>
          <w:p w14:paraId="2C340D70" w14:textId="77777777" w:rsidR="00070F8A" w:rsidRPr="00CD50F9" w:rsidRDefault="00070F8A" w:rsidP="0093030D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sz w:val="24"/>
                <w:szCs w:val="24"/>
              </w:rPr>
              <w:t>6,001 – 12,000</w:t>
            </w:r>
          </w:p>
          <w:p w14:paraId="63F4451F" w14:textId="77777777" w:rsidR="00070F8A" w:rsidRPr="00CD50F9" w:rsidRDefault="00070F8A" w:rsidP="0093030D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sz w:val="24"/>
                <w:szCs w:val="24"/>
              </w:rPr>
              <w:t>12,001 – 18,000</w:t>
            </w:r>
          </w:p>
          <w:p w14:paraId="2D0CA262" w14:textId="77777777" w:rsidR="00070F8A" w:rsidRPr="00CD50F9" w:rsidRDefault="00070F8A" w:rsidP="0093030D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sz w:val="24"/>
                <w:szCs w:val="24"/>
              </w:rPr>
              <w:t>18,001 – 24,000</w:t>
            </w:r>
          </w:p>
          <w:p w14:paraId="58BE678F" w14:textId="77777777" w:rsidR="00070F8A" w:rsidRPr="00CD50F9" w:rsidRDefault="00070F8A" w:rsidP="0093030D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sz w:val="24"/>
                <w:szCs w:val="24"/>
              </w:rPr>
              <w:t>24,001 – 30,000</w:t>
            </w:r>
          </w:p>
          <w:p w14:paraId="1B97D09D" w14:textId="77777777" w:rsidR="00070F8A" w:rsidRPr="00CD50F9" w:rsidRDefault="00070F8A" w:rsidP="0093030D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sz w:val="24"/>
                <w:szCs w:val="24"/>
              </w:rPr>
              <w:t>30,001 – 36,000</w:t>
            </w:r>
          </w:p>
          <w:p w14:paraId="2A2ACD96" w14:textId="77777777" w:rsidR="00070F8A" w:rsidRPr="00CD50F9" w:rsidRDefault="00070F8A" w:rsidP="0093030D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sz w:val="24"/>
                <w:szCs w:val="24"/>
              </w:rPr>
              <w:t>Excess of 36,000</w:t>
            </w:r>
          </w:p>
        </w:tc>
        <w:tc>
          <w:tcPr>
            <w:tcW w:w="1414" w:type="dxa"/>
          </w:tcPr>
          <w:p w14:paraId="471DAFF6" w14:textId="77777777" w:rsidR="00070F8A" w:rsidRPr="00CD50F9" w:rsidRDefault="00070F8A" w:rsidP="0093030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14:paraId="58F43A3F" w14:textId="77777777" w:rsidR="00070F8A" w:rsidRPr="00CD50F9" w:rsidRDefault="00070F8A" w:rsidP="0093030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14:paraId="2C6B6079" w14:textId="77777777" w:rsidR="00070F8A" w:rsidRPr="00CD50F9" w:rsidRDefault="00070F8A" w:rsidP="0093030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14:paraId="2E60D6C7" w14:textId="77777777" w:rsidR="00070F8A" w:rsidRPr="00CD50F9" w:rsidRDefault="00070F8A" w:rsidP="0093030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14:paraId="541C5B72" w14:textId="77777777" w:rsidR="00070F8A" w:rsidRPr="00CD50F9" w:rsidRDefault="00070F8A" w:rsidP="0093030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  <w:p w14:paraId="5EED055F" w14:textId="77777777" w:rsidR="00070F8A" w:rsidRPr="00CD50F9" w:rsidRDefault="00070F8A" w:rsidP="0093030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  <w:p w14:paraId="45F3E900" w14:textId="77777777" w:rsidR="00070F8A" w:rsidRPr="00CD50F9" w:rsidRDefault="00070F8A" w:rsidP="0093030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</w:tbl>
    <w:p w14:paraId="2C55BE22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706BF4D1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 xml:space="preserve">Aggie was entitled for a tax relief of </w:t>
      </w:r>
      <w:proofErr w:type="spellStart"/>
      <w:r w:rsidRPr="00CD50F9">
        <w:rPr>
          <w:rFonts w:ascii="Times New Roman" w:hAnsi="Times New Roman" w:cs="Times New Roman"/>
          <w:sz w:val="24"/>
          <w:szCs w:val="24"/>
        </w:rPr>
        <w:t>Ksh</w:t>
      </w:r>
      <w:proofErr w:type="spellEnd"/>
      <w:r w:rsidRPr="00CD50F9">
        <w:rPr>
          <w:rFonts w:ascii="Times New Roman" w:hAnsi="Times New Roman" w:cs="Times New Roman"/>
          <w:sz w:val="24"/>
          <w:szCs w:val="24"/>
        </w:rPr>
        <w:t xml:space="preserve">. 18,000 for that year. </w:t>
      </w:r>
    </w:p>
    <w:p w14:paraId="789BE74A" w14:textId="77777777" w:rsidR="00070F8A" w:rsidRPr="00CD50F9" w:rsidRDefault="00070F8A" w:rsidP="008457B1">
      <w:pPr>
        <w:pStyle w:val="NoSpacing"/>
        <w:numPr>
          <w:ilvl w:val="0"/>
          <w:numId w:val="5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 xml:space="preserve">Calculate </w:t>
      </w:r>
    </w:p>
    <w:p w14:paraId="1004FB58" w14:textId="333B4D2C" w:rsidR="00070F8A" w:rsidRPr="00CD50F9" w:rsidRDefault="00070F8A" w:rsidP="008457B1">
      <w:pPr>
        <w:pStyle w:val="NoSpacing"/>
        <w:numPr>
          <w:ilvl w:val="0"/>
          <w:numId w:val="16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>Aggie’s taxable income in K£ per annum.</w:t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  <w:t>(2 marks)</w:t>
      </w:r>
    </w:p>
    <w:p w14:paraId="2A2B2361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53F913DB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157BADAD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44C275A7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73285D29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6E8AD166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5E901849" w14:textId="6059543E" w:rsidR="00070F8A" w:rsidRPr="00CD50F9" w:rsidRDefault="00070F8A" w:rsidP="008457B1">
      <w:pPr>
        <w:pStyle w:val="NoSpacing"/>
        <w:numPr>
          <w:ilvl w:val="0"/>
          <w:numId w:val="16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>Aggie’s pay as you earn</w:t>
      </w:r>
      <w:r w:rsidR="008F7FE8" w:rsidRPr="00CD50F9">
        <w:rPr>
          <w:rFonts w:ascii="Times New Roman" w:hAnsi="Times New Roman" w:cs="Times New Roman"/>
          <w:sz w:val="24"/>
          <w:szCs w:val="24"/>
        </w:rPr>
        <w:t>.</w:t>
      </w:r>
      <w:r w:rsidR="008F7FE8" w:rsidRPr="00CD50F9">
        <w:rPr>
          <w:rFonts w:ascii="Times New Roman" w:hAnsi="Times New Roman" w:cs="Times New Roman"/>
          <w:sz w:val="24"/>
          <w:szCs w:val="24"/>
        </w:rPr>
        <w:tab/>
      </w:r>
      <w:r w:rsidR="008F7FE8" w:rsidRPr="00CD50F9">
        <w:rPr>
          <w:rFonts w:ascii="Times New Roman" w:hAnsi="Times New Roman" w:cs="Times New Roman"/>
          <w:sz w:val="24"/>
          <w:szCs w:val="24"/>
        </w:rPr>
        <w:tab/>
      </w:r>
      <w:r w:rsidR="008F7FE8" w:rsidRPr="00CD50F9">
        <w:rPr>
          <w:rFonts w:ascii="Times New Roman" w:hAnsi="Times New Roman" w:cs="Times New Roman"/>
          <w:sz w:val="24"/>
          <w:szCs w:val="24"/>
        </w:rPr>
        <w:tab/>
      </w:r>
      <w:r w:rsidR="008F7FE8"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  <w:t>(5 marks)</w:t>
      </w:r>
    </w:p>
    <w:p w14:paraId="59008774" w14:textId="77777777" w:rsidR="00070F8A" w:rsidRPr="00CD50F9" w:rsidRDefault="00070F8A" w:rsidP="00070F8A">
      <w:pPr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br w:type="page"/>
      </w:r>
    </w:p>
    <w:p w14:paraId="04594C4E" w14:textId="77777777" w:rsidR="00070F8A" w:rsidRPr="00CD50F9" w:rsidRDefault="00070F8A" w:rsidP="008457B1">
      <w:pPr>
        <w:pStyle w:val="NoSpacing"/>
        <w:numPr>
          <w:ilvl w:val="0"/>
          <w:numId w:val="5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lastRenderedPageBreak/>
        <w:t>Aggie is deducted the following monthly:</w:t>
      </w:r>
    </w:p>
    <w:p w14:paraId="70D0F3AC" w14:textId="77777777" w:rsidR="00070F8A" w:rsidRPr="00CD50F9" w:rsidRDefault="00070F8A" w:rsidP="008457B1">
      <w:pPr>
        <w:pStyle w:val="NoSpacing"/>
        <w:numPr>
          <w:ilvl w:val="0"/>
          <w:numId w:val="11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 xml:space="preserve">Provident fund – </w:t>
      </w:r>
      <w:proofErr w:type="spellStart"/>
      <w:r w:rsidRPr="00CD50F9">
        <w:rPr>
          <w:rFonts w:ascii="Times New Roman" w:hAnsi="Times New Roman" w:cs="Times New Roman"/>
          <w:sz w:val="24"/>
          <w:szCs w:val="24"/>
        </w:rPr>
        <w:t>Ksh</w:t>
      </w:r>
      <w:proofErr w:type="spellEnd"/>
      <w:r w:rsidRPr="00CD50F9">
        <w:rPr>
          <w:rFonts w:ascii="Times New Roman" w:hAnsi="Times New Roman" w:cs="Times New Roman"/>
          <w:sz w:val="24"/>
          <w:szCs w:val="24"/>
        </w:rPr>
        <w:t>. 1,000</w:t>
      </w:r>
    </w:p>
    <w:p w14:paraId="1B20F530" w14:textId="77777777" w:rsidR="00070F8A" w:rsidRPr="00CD50F9" w:rsidRDefault="00070F8A" w:rsidP="008457B1">
      <w:pPr>
        <w:pStyle w:val="NoSpacing"/>
        <w:numPr>
          <w:ilvl w:val="0"/>
          <w:numId w:val="11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 xml:space="preserve">Loan Repayment – </w:t>
      </w:r>
      <w:proofErr w:type="spellStart"/>
      <w:r w:rsidRPr="00CD50F9">
        <w:rPr>
          <w:rFonts w:ascii="Times New Roman" w:hAnsi="Times New Roman" w:cs="Times New Roman"/>
          <w:sz w:val="24"/>
          <w:szCs w:val="24"/>
        </w:rPr>
        <w:t>Ksh</w:t>
      </w:r>
      <w:proofErr w:type="spellEnd"/>
      <w:r w:rsidRPr="00CD50F9">
        <w:rPr>
          <w:rFonts w:ascii="Times New Roman" w:hAnsi="Times New Roman" w:cs="Times New Roman"/>
          <w:sz w:val="24"/>
          <w:szCs w:val="24"/>
        </w:rPr>
        <w:t>. 6,250</w:t>
      </w:r>
    </w:p>
    <w:p w14:paraId="5A6AF4E6" w14:textId="77777777" w:rsidR="00070F8A" w:rsidRPr="00CD50F9" w:rsidRDefault="00070F8A" w:rsidP="008457B1">
      <w:pPr>
        <w:pStyle w:val="NoSpacing"/>
        <w:numPr>
          <w:ilvl w:val="0"/>
          <w:numId w:val="11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 xml:space="preserve">Union dues – </w:t>
      </w:r>
      <w:proofErr w:type="spellStart"/>
      <w:r w:rsidRPr="00CD50F9">
        <w:rPr>
          <w:rFonts w:ascii="Times New Roman" w:hAnsi="Times New Roman" w:cs="Times New Roman"/>
          <w:sz w:val="24"/>
          <w:szCs w:val="24"/>
        </w:rPr>
        <w:t>Ksh</w:t>
      </w:r>
      <w:proofErr w:type="spellEnd"/>
      <w:r w:rsidRPr="00CD50F9">
        <w:rPr>
          <w:rFonts w:ascii="Times New Roman" w:hAnsi="Times New Roman" w:cs="Times New Roman"/>
          <w:sz w:val="24"/>
          <w:szCs w:val="24"/>
        </w:rPr>
        <w:t>. 500</w:t>
      </w:r>
    </w:p>
    <w:p w14:paraId="5441F9D0" w14:textId="77777777" w:rsidR="00070F8A" w:rsidRPr="00CD50F9" w:rsidRDefault="00070F8A" w:rsidP="008457B1">
      <w:pPr>
        <w:pStyle w:val="NoSpacing"/>
        <w:numPr>
          <w:ilvl w:val="0"/>
          <w:numId w:val="11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 xml:space="preserve">NHIF – </w:t>
      </w:r>
      <w:proofErr w:type="spellStart"/>
      <w:r w:rsidRPr="00CD50F9">
        <w:rPr>
          <w:rFonts w:ascii="Times New Roman" w:hAnsi="Times New Roman" w:cs="Times New Roman"/>
          <w:sz w:val="24"/>
          <w:szCs w:val="24"/>
        </w:rPr>
        <w:t>Ksh</w:t>
      </w:r>
      <w:proofErr w:type="spellEnd"/>
      <w:r w:rsidRPr="00CD50F9">
        <w:rPr>
          <w:rFonts w:ascii="Times New Roman" w:hAnsi="Times New Roman" w:cs="Times New Roman"/>
          <w:sz w:val="24"/>
          <w:szCs w:val="24"/>
        </w:rPr>
        <w:t>. 1,000</w:t>
      </w:r>
    </w:p>
    <w:p w14:paraId="02198DBD" w14:textId="77777777" w:rsidR="00070F8A" w:rsidRPr="00CD50F9" w:rsidRDefault="00070F8A" w:rsidP="008457B1">
      <w:pPr>
        <w:pStyle w:val="NoSpacing"/>
        <w:numPr>
          <w:ilvl w:val="0"/>
          <w:numId w:val="11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 xml:space="preserve">Cooperative shares – </w:t>
      </w:r>
      <w:proofErr w:type="spellStart"/>
      <w:r w:rsidRPr="00CD50F9">
        <w:rPr>
          <w:rFonts w:ascii="Times New Roman" w:hAnsi="Times New Roman" w:cs="Times New Roman"/>
          <w:sz w:val="24"/>
          <w:szCs w:val="24"/>
        </w:rPr>
        <w:t>Ksh</w:t>
      </w:r>
      <w:proofErr w:type="spellEnd"/>
      <w:r w:rsidRPr="00CD50F9">
        <w:rPr>
          <w:rFonts w:ascii="Times New Roman" w:hAnsi="Times New Roman" w:cs="Times New Roman"/>
          <w:sz w:val="24"/>
          <w:szCs w:val="24"/>
        </w:rPr>
        <w:t>. 3,000</w:t>
      </w:r>
    </w:p>
    <w:p w14:paraId="295F31BA" w14:textId="77777777" w:rsidR="00070F8A" w:rsidRPr="00CD50F9" w:rsidRDefault="00070F8A" w:rsidP="00070F8A">
      <w:pPr>
        <w:pStyle w:val="NoSpacing"/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44036A8A" w14:textId="050C5FF6" w:rsidR="00070F8A" w:rsidRDefault="00070F8A" w:rsidP="00070F8A">
      <w:pPr>
        <w:pStyle w:val="NoSpacing"/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 xml:space="preserve">Calculate her net monthly salary in </w:t>
      </w:r>
      <w:proofErr w:type="spellStart"/>
      <w:r w:rsidRPr="00CD50F9">
        <w:rPr>
          <w:rFonts w:ascii="Times New Roman" w:hAnsi="Times New Roman" w:cs="Times New Roman"/>
          <w:sz w:val="24"/>
          <w:szCs w:val="24"/>
        </w:rPr>
        <w:t>Ksh</w:t>
      </w:r>
      <w:proofErr w:type="spellEnd"/>
      <w:r w:rsidRPr="00CD50F9">
        <w:rPr>
          <w:rFonts w:ascii="Times New Roman" w:hAnsi="Times New Roman" w:cs="Times New Roman"/>
          <w:sz w:val="24"/>
          <w:szCs w:val="24"/>
        </w:rPr>
        <w:t>.</w:t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  <w:t>(4 marks)</w:t>
      </w:r>
    </w:p>
    <w:p w14:paraId="0457E2E9" w14:textId="77777777" w:rsidR="00F07348" w:rsidRDefault="00F07348" w:rsidP="00070F8A">
      <w:pPr>
        <w:pStyle w:val="NoSpacing"/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3AA8B3B3" w14:textId="77777777" w:rsidR="00F07348" w:rsidRDefault="00F07348" w:rsidP="00070F8A">
      <w:pPr>
        <w:pStyle w:val="NoSpacing"/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7502B690" w14:textId="77777777" w:rsidR="00F07348" w:rsidRDefault="00F07348" w:rsidP="00070F8A">
      <w:pPr>
        <w:pStyle w:val="NoSpacing"/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042298AB" w14:textId="77777777" w:rsidR="00F07348" w:rsidRDefault="00F07348" w:rsidP="00070F8A">
      <w:pPr>
        <w:pStyle w:val="NoSpacing"/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3E479065" w14:textId="77777777" w:rsidR="00F07348" w:rsidRDefault="00F07348" w:rsidP="00070F8A">
      <w:pPr>
        <w:pStyle w:val="NoSpacing"/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5A7B35FA" w14:textId="77777777" w:rsidR="00F07348" w:rsidRDefault="00F07348" w:rsidP="00070F8A">
      <w:pPr>
        <w:pStyle w:val="NoSpacing"/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43D29601" w14:textId="77777777" w:rsidR="00F07348" w:rsidRDefault="00F07348" w:rsidP="00070F8A">
      <w:pPr>
        <w:pStyle w:val="NoSpacing"/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00D18A92" w14:textId="77777777" w:rsidR="00F07348" w:rsidRDefault="00F07348" w:rsidP="00070F8A">
      <w:pPr>
        <w:pStyle w:val="NoSpacing"/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01BDAD3A" w14:textId="77777777" w:rsidR="00F07348" w:rsidRDefault="00F07348" w:rsidP="00070F8A">
      <w:pPr>
        <w:pStyle w:val="NoSpacing"/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64AB47A9" w14:textId="77777777" w:rsidR="00F07348" w:rsidRDefault="00F07348" w:rsidP="00070F8A">
      <w:pPr>
        <w:pStyle w:val="NoSpacing"/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19E90F93" w14:textId="77777777" w:rsidR="00F07348" w:rsidRDefault="00F07348" w:rsidP="00070F8A">
      <w:pPr>
        <w:pStyle w:val="NoSpacing"/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1D073838" w14:textId="77777777" w:rsidR="00F07348" w:rsidRDefault="00F07348" w:rsidP="00070F8A">
      <w:pPr>
        <w:pStyle w:val="NoSpacing"/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39049090" w14:textId="77777777" w:rsidR="00F07348" w:rsidRDefault="00F07348" w:rsidP="00070F8A">
      <w:pPr>
        <w:pStyle w:val="NoSpacing"/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7F2AC471" w14:textId="77777777" w:rsidR="00F07348" w:rsidRDefault="00F07348" w:rsidP="00070F8A">
      <w:pPr>
        <w:pStyle w:val="NoSpacing"/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0DFA6377" w14:textId="77777777" w:rsidR="00F07348" w:rsidRDefault="00F07348" w:rsidP="00070F8A">
      <w:pPr>
        <w:pStyle w:val="NoSpacing"/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59C67B22" w14:textId="77777777" w:rsidR="00F07348" w:rsidRDefault="00F07348" w:rsidP="00070F8A">
      <w:pPr>
        <w:pStyle w:val="NoSpacing"/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2E6EBC51" w14:textId="77777777" w:rsidR="00F07348" w:rsidRDefault="00F07348" w:rsidP="00070F8A">
      <w:pPr>
        <w:pStyle w:val="NoSpacing"/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693B37A8" w14:textId="77777777" w:rsidR="00F07348" w:rsidRDefault="00F07348" w:rsidP="00070F8A">
      <w:pPr>
        <w:pStyle w:val="NoSpacing"/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3EB4827B" w14:textId="19ACBBD5" w:rsidR="00070F8A" w:rsidRPr="00CD50F9" w:rsidRDefault="00070F8A" w:rsidP="008457B1">
      <w:pPr>
        <w:pStyle w:val="NoSpacing"/>
        <w:numPr>
          <w:ilvl w:val="0"/>
          <w:numId w:val="13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>(a)</w:t>
      </w:r>
      <w:r w:rsidRPr="00CD50F9">
        <w:rPr>
          <w:rFonts w:ascii="Times New Roman" w:hAnsi="Times New Roman" w:cs="Times New Roman"/>
          <w:sz w:val="24"/>
          <w:szCs w:val="24"/>
        </w:rPr>
        <w:tab/>
        <w:t xml:space="preserve">Kisumu Boys High School relies entirely on three sources of power: Kenya Power, </w:t>
      </w:r>
      <w:r w:rsidR="005641A1">
        <w:rPr>
          <w:rFonts w:ascii="Times New Roman" w:hAnsi="Times New Roman" w:cs="Times New Roman"/>
          <w:sz w:val="24"/>
          <w:szCs w:val="24"/>
        </w:rPr>
        <w:t xml:space="preserve">a </w:t>
      </w:r>
      <w:r w:rsidRPr="00CD50F9">
        <w:rPr>
          <w:rFonts w:ascii="Times New Roman" w:hAnsi="Times New Roman" w:cs="Times New Roman"/>
          <w:sz w:val="24"/>
          <w:szCs w:val="24"/>
        </w:rPr>
        <w:t>school generator</w:t>
      </w:r>
      <w:r w:rsidR="004B7879">
        <w:rPr>
          <w:rFonts w:ascii="Times New Roman" w:hAnsi="Times New Roman" w:cs="Times New Roman"/>
          <w:sz w:val="24"/>
          <w:szCs w:val="24"/>
        </w:rPr>
        <w:t>,</w:t>
      </w:r>
      <w:r w:rsidRPr="00CD50F9">
        <w:rPr>
          <w:rFonts w:ascii="Times New Roman" w:hAnsi="Times New Roman" w:cs="Times New Roman"/>
          <w:sz w:val="24"/>
          <w:szCs w:val="24"/>
        </w:rPr>
        <w:t xml:space="preserve"> and a solar</w:t>
      </w:r>
      <w:r w:rsidR="005641A1">
        <w:rPr>
          <w:rFonts w:ascii="Times New Roman" w:hAnsi="Times New Roman" w:cs="Times New Roman"/>
          <w:sz w:val="24"/>
          <w:szCs w:val="24"/>
        </w:rPr>
        <w:t xml:space="preserve"> </w:t>
      </w:r>
      <w:r w:rsidRPr="00CD50F9">
        <w:rPr>
          <w:rFonts w:ascii="Times New Roman" w:hAnsi="Times New Roman" w:cs="Times New Roman"/>
          <w:sz w:val="24"/>
          <w:szCs w:val="24"/>
        </w:rPr>
        <w:t xml:space="preserve">system. The probabilities that the three sources are working at any given time </w:t>
      </w:r>
      <w:proofErr w:type="gramStart"/>
      <w:r w:rsidRPr="00CD50F9">
        <w:rPr>
          <w:rFonts w:ascii="Times New Roman" w:hAnsi="Times New Roman" w:cs="Times New Roman"/>
          <w:sz w:val="24"/>
          <w:szCs w:val="24"/>
        </w:rPr>
        <w:t xml:space="preserve">are </w:t>
      </w:r>
      <w:proofErr w:type="gramEnd"/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</m:den>
        </m:f>
      </m:oMath>
      <w:r w:rsidRPr="00CD50F9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den>
        </m:f>
      </m:oMath>
      <w:r w:rsidRPr="00CD50F9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den>
        </m:f>
      </m:oMath>
      <w:r w:rsidRPr="00CD50F9">
        <w:rPr>
          <w:rFonts w:ascii="Times New Roman" w:eastAsiaTheme="minorEastAsia" w:hAnsi="Times New Roman" w:cs="Times New Roman"/>
          <w:sz w:val="24"/>
          <w:szCs w:val="24"/>
        </w:rPr>
        <w:t xml:space="preserve"> respectively. </w:t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  <w:t>Calculate the chance that:</w:t>
      </w:r>
    </w:p>
    <w:p w14:paraId="2DFE6D2B" w14:textId="5230A66E" w:rsidR="00070F8A" w:rsidRPr="00CD50F9" w:rsidRDefault="00070F8A" w:rsidP="008457B1">
      <w:pPr>
        <w:pStyle w:val="NoSpacing"/>
        <w:numPr>
          <w:ilvl w:val="0"/>
          <w:numId w:val="6"/>
        </w:numPr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CD50F9">
        <w:rPr>
          <w:rFonts w:ascii="Times New Roman" w:eastAsiaTheme="minorEastAsia" w:hAnsi="Times New Roman" w:cs="Times New Roman"/>
          <w:sz w:val="24"/>
          <w:szCs w:val="24"/>
        </w:rPr>
        <w:t>There is power in</w:t>
      </w:r>
      <w:r w:rsidR="004B787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>the school.</w:t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  <w:t>(2 marks)</w:t>
      </w:r>
    </w:p>
    <w:p w14:paraId="14AEE536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149C1340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429B2E6E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565103EE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7D10B6B8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053EBB51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52A4B950" w14:textId="77777777" w:rsidR="00070F8A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1FD305C5" w14:textId="77777777" w:rsidR="00F07348" w:rsidRDefault="00F07348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7D9112F5" w14:textId="77777777" w:rsidR="00F07348" w:rsidRDefault="00F07348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41912A47" w14:textId="77777777" w:rsidR="00F07348" w:rsidRPr="00CD50F9" w:rsidRDefault="00F07348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14661652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2B72FC9D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7551EF0B" w14:textId="122734FF" w:rsidR="00070F8A" w:rsidRPr="00CD50F9" w:rsidRDefault="00070F8A" w:rsidP="008457B1">
      <w:pPr>
        <w:pStyle w:val="NoSpacing"/>
        <w:numPr>
          <w:ilvl w:val="0"/>
          <w:numId w:val="6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eastAsiaTheme="minorEastAsia" w:hAnsi="Times New Roman" w:cs="Times New Roman"/>
          <w:sz w:val="24"/>
          <w:szCs w:val="24"/>
        </w:rPr>
        <w:lastRenderedPageBreak/>
        <w:t>Only two sources are providing power to the school at a given time</w:t>
      </w:r>
      <w:r w:rsidR="004B7879">
        <w:rPr>
          <w:rFonts w:ascii="Times New Roman" w:eastAsiaTheme="minorEastAsia" w:hAnsi="Times New Roman" w:cs="Times New Roman"/>
          <w:sz w:val="24"/>
          <w:szCs w:val="24"/>
        </w:rPr>
        <w:t>.</w:t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  <w:t>(3 marks)</w:t>
      </w:r>
    </w:p>
    <w:p w14:paraId="634C7B4B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0822E7A8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3E1DD1BA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1903A12B" w14:textId="77777777" w:rsidR="00070F8A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790FC792" w14:textId="77777777" w:rsidR="00F07348" w:rsidRDefault="00F07348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6D682DD0" w14:textId="77777777" w:rsidR="00F07348" w:rsidRDefault="00F07348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50B2757B" w14:textId="77777777" w:rsidR="00F07348" w:rsidRDefault="00F07348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6951BF55" w14:textId="77777777" w:rsidR="00F07348" w:rsidRPr="00CD50F9" w:rsidRDefault="00F07348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3B4AA4DF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39A3C5F8" w14:textId="77777777" w:rsidR="00070F8A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0025FCF2" w14:textId="77777777" w:rsidR="00F07348" w:rsidRDefault="00F07348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4C6573F4" w14:textId="77777777" w:rsidR="00F07348" w:rsidRPr="00CD50F9" w:rsidRDefault="00F07348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5AEE9575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  <w:r w:rsidRPr="00CD50F9">
        <w:rPr>
          <w:rFonts w:ascii="Times New Roman" w:eastAsiaTheme="minorEastAsia" w:hAnsi="Times New Roman" w:cs="Times New Roman"/>
          <w:sz w:val="24"/>
          <w:szCs w:val="24"/>
        </w:rPr>
        <w:t>(b)</w:t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  <w:t xml:space="preserve">The table below shows the number of Form 1 students per stream and the percentage that do a foreign language </w:t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  <w:t>as an optional subject</w:t>
      </w:r>
    </w:p>
    <w:p w14:paraId="0DE88598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1327" w:type="dxa"/>
        <w:tblLook w:val="04A0" w:firstRow="1" w:lastRow="0" w:firstColumn="1" w:lastColumn="0" w:noHBand="0" w:noVBand="1"/>
      </w:tblPr>
      <w:tblGrid>
        <w:gridCol w:w="952"/>
        <w:gridCol w:w="1383"/>
        <w:gridCol w:w="1980"/>
      </w:tblGrid>
      <w:tr w:rsidR="00070F8A" w:rsidRPr="00CD50F9" w14:paraId="25D92E9D" w14:textId="77777777" w:rsidTr="0093030D">
        <w:tc>
          <w:tcPr>
            <w:tcW w:w="952" w:type="dxa"/>
          </w:tcPr>
          <w:p w14:paraId="2C59D4C3" w14:textId="77777777" w:rsidR="00070F8A" w:rsidRPr="00CD50F9" w:rsidRDefault="00070F8A" w:rsidP="0093030D">
            <w:pPr>
              <w:pStyle w:val="NoSpacing"/>
              <w:spacing w:line="276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eastAsiaTheme="minorEastAsia" w:hAnsi="Times New Roman" w:cs="Times New Roman"/>
                <w:sz w:val="24"/>
                <w:szCs w:val="24"/>
              </w:rPr>
              <w:t>Stream</w:t>
            </w:r>
          </w:p>
        </w:tc>
        <w:tc>
          <w:tcPr>
            <w:tcW w:w="1383" w:type="dxa"/>
          </w:tcPr>
          <w:p w14:paraId="0D440DB1" w14:textId="77777777" w:rsidR="00070F8A" w:rsidRPr="00CD50F9" w:rsidRDefault="00070F8A" w:rsidP="0093030D">
            <w:pPr>
              <w:pStyle w:val="NoSpacing"/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eastAsiaTheme="minorEastAsia" w:hAnsi="Times New Roman" w:cs="Times New Roman"/>
                <w:sz w:val="24"/>
                <w:szCs w:val="24"/>
              </w:rPr>
              <w:t>Number of students</w:t>
            </w:r>
          </w:p>
        </w:tc>
        <w:tc>
          <w:tcPr>
            <w:tcW w:w="1980" w:type="dxa"/>
          </w:tcPr>
          <w:p w14:paraId="06CDF268" w14:textId="77777777" w:rsidR="00070F8A" w:rsidRPr="00CD50F9" w:rsidRDefault="00070F8A" w:rsidP="0093030D">
            <w:pPr>
              <w:pStyle w:val="NoSpacing"/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eastAsiaTheme="minorEastAsia" w:hAnsi="Times New Roman" w:cs="Times New Roman"/>
                <w:sz w:val="24"/>
                <w:szCs w:val="24"/>
              </w:rPr>
              <w:t>Percentage that do Foreign Languages</w:t>
            </w:r>
          </w:p>
        </w:tc>
      </w:tr>
      <w:tr w:rsidR="00070F8A" w:rsidRPr="00CD50F9" w14:paraId="08928CB5" w14:textId="77777777" w:rsidTr="0093030D">
        <w:tc>
          <w:tcPr>
            <w:tcW w:w="952" w:type="dxa"/>
          </w:tcPr>
          <w:p w14:paraId="17DE04AB" w14:textId="77777777" w:rsidR="00070F8A" w:rsidRPr="00CD50F9" w:rsidRDefault="00070F8A" w:rsidP="0093030D">
            <w:pPr>
              <w:pStyle w:val="NoSpacing"/>
              <w:spacing w:line="276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eastAsiaTheme="minorEastAsia" w:hAnsi="Times New Roman" w:cs="Times New Roman"/>
                <w:sz w:val="24"/>
                <w:szCs w:val="24"/>
              </w:rPr>
              <w:t>Blue</w:t>
            </w:r>
          </w:p>
        </w:tc>
        <w:tc>
          <w:tcPr>
            <w:tcW w:w="1383" w:type="dxa"/>
          </w:tcPr>
          <w:p w14:paraId="3B65E079" w14:textId="77777777" w:rsidR="00070F8A" w:rsidRPr="00CD50F9" w:rsidRDefault="00070F8A" w:rsidP="0093030D">
            <w:pPr>
              <w:pStyle w:val="NoSpacing"/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eastAsiaTheme="minorEastAsia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1980" w:type="dxa"/>
          </w:tcPr>
          <w:p w14:paraId="4E615F51" w14:textId="77777777" w:rsidR="00070F8A" w:rsidRPr="00CD50F9" w:rsidRDefault="00070F8A" w:rsidP="0093030D">
            <w:pPr>
              <w:pStyle w:val="NoSpacing"/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eastAsiaTheme="minorEastAsia" w:hAnsi="Times New Roman" w:cs="Times New Roman"/>
                <w:sz w:val="24"/>
                <w:szCs w:val="24"/>
              </w:rPr>
              <w:t>15</w:t>
            </w:r>
          </w:p>
        </w:tc>
      </w:tr>
      <w:tr w:rsidR="00070F8A" w:rsidRPr="00CD50F9" w14:paraId="6858E956" w14:textId="77777777" w:rsidTr="0093030D">
        <w:tc>
          <w:tcPr>
            <w:tcW w:w="952" w:type="dxa"/>
          </w:tcPr>
          <w:p w14:paraId="792CACE7" w14:textId="77777777" w:rsidR="00070F8A" w:rsidRPr="00CD50F9" w:rsidRDefault="00070F8A" w:rsidP="0093030D">
            <w:pPr>
              <w:pStyle w:val="NoSpacing"/>
              <w:spacing w:line="276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eastAsiaTheme="minorEastAsia" w:hAnsi="Times New Roman" w:cs="Times New Roman"/>
                <w:sz w:val="24"/>
                <w:szCs w:val="24"/>
              </w:rPr>
              <w:t>Green</w:t>
            </w:r>
          </w:p>
        </w:tc>
        <w:tc>
          <w:tcPr>
            <w:tcW w:w="1383" w:type="dxa"/>
          </w:tcPr>
          <w:p w14:paraId="41F2201D" w14:textId="77777777" w:rsidR="00070F8A" w:rsidRPr="00CD50F9" w:rsidRDefault="00070F8A" w:rsidP="0093030D">
            <w:pPr>
              <w:pStyle w:val="NoSpacing"/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eastAsiaTheme="minorEastAsia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1980" w:type="dxa"/>
          </w:tcPr>
          <w:p w14:paraId="00C6DEAB" w14:textId="77777777" w:rsidR="00070F8A" w:rsidRPr="00CD50F9" w:rsidRDefault="00070F8A" w:rsidP="0093030D">
            <w:pPr>
              <w:pStyle w:val="NoSpacing"/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eastAsiaTheme="minorEastAsia" w:hAnsi="Times New Roman" w:cs="Times New Roman"/>
                <w:sz w:val="24"/>
                <w:szCs w:val="24"/>
              </w:rPr>
              <w:t>25</w:t>
            </w:r>
          </w:p>
        </w:tc>
      </w:tr>
      <w:tr w:rsidR="00070F8A" w:rsidRPr="00CD50F9" w14:paraId="3EC35DCF" w14:textId="77777777" w:rsidTr="0093030D">
        <w:tc>
          <w:tcPr>
            <w:tcW w:w="952" w:type="dxa"/>
          </w:tcPr>
          <w:p w14:paraId="35FC7052" w14:textId="77777777" w:rsidR="00070F8A" w:rsidRPr="00CD50F9" w:rsidRDefault="00070F8A" w:rsidP="0093030D">
            <w:pPr>
              <w:pStyle w:val="NoSpacing"/>
              <w:spacing w:line="276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eastAsiaTheme="minorEastAsia" w:hAnsi="Times New Roman" w:cs="Times New Roman"/>
                <w:sz w:val="24"/>
                <w:szCs w:val="24"/>
              </w:rPr>
              <w:t>Pink</w:t>
            </w:r>
          </w:p>
        </w:tc>
        <w:tc>
          <w:tcPr>
            <w:tcW w:w="1383" w:type="dxa"/>
          </w:tcPr>
          <w:p w14:paraId="306DC432" w14:textId="77777777" w:rsidR="00070F8A" w:rsidRPr="00CD50F9" w:rsidRDefault="00070F8A" w:rsidP="0093030D">
            <w:pPr>
              <w:pStyle w:val="NoSpacing"/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eastAsiaTheme="minorEastAsia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1980" w:type="dxa"/>
          </w:tcPr>
          <w:p w14:paraId="7E0C73CC" w14:textId="77777777" w:rsidR="00070F8A" w:rsidRPr="00CD50F9" w:rsidRDefault="00070F8A" w:rsidP="0093030D">
            <w:pPr>
              <w:pStyle w:val="NoSpacing"/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eastAsiaTheme="minorEastAsia" w:hAnsi="Times New Roman" w:cs="Times New Roman"/>
                <w:sz w:val="24"/>
                <w:szCs w:val="24"/>
              </w:rPr>
              <w:t>20</w:t>
            </w:r>
          </w:p>
        </w:tc>
      </w:tr>
      <w:tr w:rsidR="00070F8A" w:rsidRPr="00CD50F9" w14:paraId="59BE335A" w14:textId="77777777" w:rsidTr="0093030D">
        <w:tc>
          <w:tcPr>
            <w:tcW w:w="952" w:type="dxa"/>
          </w:tcPr>
          <w:p w14:paraId="67F29C0C" w14:textId="77777777" w:rsidR="00070F8A" w:rsidRPr="00CD50F9" w:rsidRDefault="00070F8A" w:rsidP="0093030D">
            <w:pPr>
              <w:pStyle w:val="NoSpacing"/>
              <w:spacing w:line="276" w:lineRule="auto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eastAsiaTheme="minorEastAsia" w:hAnsi="Times New Roman" w:cs="Times New Roman"/>
                <w:sz w:val="24"/>
                <w:szCs w:val="24"/>
              </w:rPr>
              <w:t>Yellow</w:t>
            </w:r>
          </w:p>
        </w:tc>
        <w:tc>
          <w:tcPr>
            <w:tcW w:w="1383" w:type="dxa"/>
          </w:tcPr>
          <w:p w14:paraId="61596DFF" w14:textId="77777777" w:rsidR="00070F8A" w:rsidRPr="00CD50F9" w:rsidRDefault="00070F8A" w:rsidP="0093030D">
            <w:pPr>
              <w:pStyle w:val="NoSpacing"/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eastAsiaTheme="minorEastAsia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1980" w:type="dxa"/>
          </w:tcPr>
          <w:p w14:paraId="3EDDB038" w14:textId="77777777" w:rsidR="00070F8A" w:rsidRPr="00CD50F9" w:rsidRDefault="00070F8A" w:rsidP="0093030D">
            <w:pPr>
              <w:pStyle w:val="NoSpacing"/>
              <w:spacing w:line="276" w:lineRule="auto"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eastAsiaTheme="minorEastAsia" w:hAnsi="Times New Roman" w:cs="Times New Roman"/>
                <w:sz w:val="24"/>
                <w:szCs w:val="24"/>
              </w:rPr>
              <w:t>40</w:t>
            </w:r>
          </w:p>
        </w:tc>
      </w:tr>
    </w:tbl>
    <w:p w14:paraId="70C4E9D2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4D4B0D3B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ab/>
        <w:t>A form 1 student is selected at random. Determine the probability that she:</w:t>
      </w:r>
    </w:p>
    <w:p w14:paraId="5D2C4A0A" w14:textId="77777777" w:rsidR="00F07348" w:rsidRDefault="00070F8A" w:rsidP="008457B1">
      <w:pPr>
        <w:pStyle w:val="NoSpacing"/>
        <w:numPr>
          <w:ilvl w:val="0"/>
          <w:numId w:val="7"/>
        </w:num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F07348">
        <w:rPr>
          <w:rFonts w:ascii="Times New Roman" w:hAnsi="Times New Roman" w:cs="Times New Roman"/>
          <w:sz w:val="24"/>
          <w:szCs w:val="24"/>
        </w:rPr>
        <w:t>is from stream Blue or Yellow</w:t>
      </w:r>
      <w:r w:rsidRPr="00F07348">
        <w:rPr>
          <w:rFonts w:ascii="Times New Roman" w:hAnsi="Times New Roman" w:cs="Times New Roman"/>
          <w:sz w:val="24"/>
          <w:szCs w:val="24"/>
        </w:rPr>
        <w:tab/>
      </w:r>
      <w:r w:rsidRPr="00F07348">
        <w:rPr>
          <w:rFonts w:ascii="Times New Roman" w:hAnsi="Times New Roman" w:cs="Times New Roman"/>
          <w:sz w:val="24"/>
          <w:szCs w:val="24"/>
        </w:rPr>
        <w:tab/>
      </w:r>
      <w:r w:rsidRPr="00F07348">
        <w:rPr>
          <w:rFonts w:ascii="Times New Roman" w:hAnsi="Times New Roman" w:cs="Times New Roman"/>
          <w:sz w:val="24"/>
          <w:szCs w:val="24"/>
        </w:rPr>
        <w:tab/>
      </w:r>
      <w:r w:rsidRPr="00F07348">
        <w:rPr>
          <w:rFonts w:ascii="Times New Roman" w:hAnsi="Times New Roman" w:cs="Times New Roman"/>
          <w:sz w:val="24"/>
          <w:szCs w:val="24"/>
        </w:rPr>
        <w:tab/>
      </w:r>
      <w:r w:rsidRPr="00F07348">
        <w:rPr>
          <w:rFonts w:ascii="Times New Roman" w:hAnsi="Times New Roman" w:cs="Times New Roman"/>
          <w:sz w:val="24"/>
          <w:szCs w:val="24"/>
        </w:rPr>
        <w:tab/>
      </w:r>
      <w:r w:rsidRPr="00F07348">
        <w:rPr>
          <w:rFonts w:ascii="Times New Roman" w:hAnsi="Times New Roman" w:cs="Times New Roman"/>
          <w:sz w:val="24"/>
          <w:szCs w:val="24"/>
        </w:rPr>
        <w:tab/>
      </w:r>
      <w:r w:rsidRPr="00F07348">
        <w:rPr>
          <w:rFonts w:ascii="Times New Roman" w:hAnsi="Times New Roman" w:cs="Times New Roman"/>
          <w:sz w:val="24"/>
          <w:szCs w:val="24"/>
        </w:rPr>
        <w:tab/>
      </w:r>
      <w:r w:rsidRPr="00F07348">
        <w:rPr>
          <w:rFonts w:ascii="Times New Roman" w:hAnsi="Times New Roman" w:cs="Times New Roman"/>
          <w:sz w:val="24"/>
          <w:szCs w:val="24"/>
        </w:rPr>
        <w:tab/>
        <w:t>(2 marks)</w:t>
      </w:r>
    </w:p>
    <w:p w14:paraId="21F05740" w14:textId="77777777" w:rsidR="00F07348" w:rsidRDefault="00F07348" w:rsidP="00F07348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1C4FFA42" w14:textId="77777777" w:rsidR="00F07348" w:rsidRDefault="00F07348" w:rsidP="00F07348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43407ECF" w14:textId="77777777" w:rsidR="00F07348" w:rsidRDefault="00F07348" w:rsidP="00F07348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1C4D93F5" w14:textId="77777777" w:rsidR="00F07348" w:rsidRDefault="00F07348" w:rsidP="00F07348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6731DFCA" w14:textId="77777777" w:rsidR="00F07348" w:rsidRDefault="00F07348" w:rsidP="00F07348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7F6334A7" w14:textId="77777777" w:rsidR="00F07348" w:rsidRDefault="00F07348" w:rsidP="00F07348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1BE7D691" w14:textId="77777777" w:rsidR="00F07348" w:rsidRDefault="00F07348" w:rsidP="00F07348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281F41BC" w14:textId="77777777" w:rsidR="00F07348" w:rsidRDefault="00F07348" w:rsidP="00F07348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52298098" w14:textId="77777777" w:rsidR="00F07348" w:rsidRDefault="00F07348" w:rsidP="00F07348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0A08468A" w14:textId="07214212" w:rsidR="00070F8A" w:rsidRPr="00F07348" w:rsidRDefault="00070F8A" w:rsidP="008457B1">
      <w:pPr>
        <w:pStyle w:val="NoSpacing"/>
        <w:numPr>
          <w:ilvl w:val="0"/>
          <w:numId w:val="7"/>
        </w:numPr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F07348">
        <w:rPr>
          <w:rFonts w:ascii="Times New Roman" w:hAnsi="Times New Roman" w:cs="Times New Roman"/>
          <w:sz w:val="24"/>
          <w:szCs w:val="24"/>
        </w:rPr>
        <w:t>is from Green or Pink and does not take any foreign language as an optional subject</w:t>
      </w:r>
      <w:r w:rsidRPr="00F07348">
        <w:rPr>
          <w:rFonts w:ascii="Times New Roman" w:hAnsi="Times New Roman" w:cs="Times New Roman"/>
          <w:sz w:val="24"/>
          <w:szCs w:val="24"/>
        </w:rPr>
        <w:tab/>
      </w:r>
      <w:r w:rsidRPr="00F07348">
        <w:rPr>
          <w:rFonts w:ascii="Times New Roman" w:hAnsi="Times New Roman" w:cs="Times New Roman"/>
          <w:sz w:val="24"/>
          <w:szCs w:val="24"/>
        </w:rPr>
        <w:tab/>
      </w:r>
      <w:r w:rsidR="004B7879" w:rsidRPr="00F07348">
        <w:rPr>
          <w:rFonts w:ascii="Times New Roman" w:hAnsi="Times New Roman" w:cs="Times New Roman"/>
          <w:sz w:val="24"/>
          <w:szCs w:val="24"/>
        </w:rPr>
        <w:tab/>
      </w:r>
      <w:r w:rsidR="004B7879" w:rsidRPr="00F07348">
        <w:rPr>
          <w:rFonts w:ascii="Times New Roman" w:hAnsi="Times New Roman" w:cs="Times New Roman"/>
          <w:sz w:val="24"/>
          <w:szCs w:val="24"/>
        </w:rPr>
        <w:tab/>
      </w:r>
      <w:r w:rsidR="004B7879" w:rsidRPr="00F07348">
        <w:rPr>
          <w:rFonts w:ascii="Times New Roman" w:hAnsi="Times New Roman" w:cs="Times New Roman"/>
          <w:sz w:val="24"/>
          <w:szCs w:val="24"/>
        </w:rPr>
        <w:tab/>
      </w:r>
      <w:r w:rsidR="004B7879" w:rsidRPr="00F07348">
        <w:rPr>
          <w:rFonts w:ascii="Times New Roman" w:hAnsi="Times New Roman" w:cs="Times New Roman"/>
          <w:sz w:val="24"/>
          <w:szCs w:val="24"/>
        </w:rPr>
        <w:tab/>
      </w:r>
      <w:r w:rsidR="004B7879" w:rsidRPr="00F07348">
        <w:rPr>
          <w:rFonts w:ascii="Times New Roman" w:hAnsi="Times New Roman" w:cs="Times New Roman"/>
          <w:sz w:val="24"/>
          <w:szCs w:val="24"/>
        </w:rPr>
        <w:tab/>
      </w:r>
      <w:r w:rsidR="004B7879" w:rsidRPr="00F07348">
        <w:rPr>
          <w:rFonts w:ascii="Times New Roman" w:hAnsi="Times New Roman" w:cs="Times New Roman"/>
          <w:sz w:val="24"/>
          <w:szCs w:val="24"/>
        </w:rPr>
        <w:tab/>
      </w:r>
      <w:r w:rsidR="004B7879" w:rsidRPr="00F07348">
        <w:rPr>
          <w:rFonts w:ascii="Times New Roman" w:hAnsi="Times New Roman" w:cs="Times New Roman"/>
          <w:sz w:val="24"/>
          <w:szCs w:val="24"/>
        </w:rPr>
        <w:tab/>
      </w:r>
      <w:r w:rsidR="004B7879" w:rsidRPr="00F07348">
        <w:rPr>
          <w:rFonts w:ascii="Times New Roman" w:hAnsi="Times New Roman" w:cs="Times New Roman"/>
          <w:sz w:val="24"/>
          <w:szCs w:val="24"/>
        </w:rPr>
        <w:tab/>
      </w:r>
      <w:r w:rsidR="004B7879" w:rsidRPr="00F07348">
        <w:rPr>
          <w:rFonts w:ascii="Times New Roman" w:hAnsi="Times New Roman" w:cs="Times New Roman"/>
          <w:sz w:val="24"/>
          <w:szCs w:val="24"/>
        </w:rPr>
        <w:tab/>
      </w:r>
      <w:r w:rsidR="004B7879" w:rsidRPr="00F07348">
        <w:rPr>
          <w:rFonts w:ascii="Times New Roman" w:hAnsi="Times New Roman" w:cs="Times New Roman"/>
          <w:sz w:val="24"/>
          <w:szCs w:val="24"/>
        </w:rPr>
        <w:tab/>
      </w:r>
      <w:r w:rsidR="004B7879" w:rsidRPr="00F07348">
        <w:rPr>
          <w:rFonts w:ascii="Times New Roman" w:hAnsi="Times New Roman" w:cs="Times New Roman"/>
          <w:sz w:val="24"/>
          <w:szCs w:val="24"/>
        </w:rPr>
        <w:tab/>
      </w:r>
      <w:r w:rsidR="004B7879" w:rsidRPr="00F07348">
        <w:rPr>
          <w:rFonts w:ascii="Times New Roman" w:hAnsi="Times New Roman" w:cs="Times New Roman"/>
          <w:sz w:val="24"/>
          <w:szCs w:val="24"/>
        </w:rPr>
        <w:tab/>
      </w:r>
      <w:r w:rsidRPr="00F07348">
        <w:rPr>
          <w:rFonts w:ascii="Times New Roman" w:hAnsi="Times New Roman" w:cs="Times New Roman"/>
          <w:sz w:val="24"/>
          <w:szCs w:val="24"/>
        </w:rPr>
        <w:t>(3 marks)</w:t>
      </w:r>
    </w:p>
    <w:p w14:paraId="411D6E74" w14:textId="77777777" w:rsidR="004B7879" w:rsidRDefault="004B7879" w:rsidP="004B7879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21232325" w14:textId="77777777" w:rsidR="004B7879" w:rsidRDefault="004B7879" w:rsidP="004B7879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5C081576" w14:textId="77777777" w:rsidR="004B7879" w:rsidRDefault="004B7879" w:rsidP="004B7879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3D2C3399" w14:textId="77777777" w:rsidR="004B7879" w:rsidRDefault="004B7879" w:rsidP="004B7879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63C4455A" w14:textId="77777777" w:rsidR="004B7879" w:rsidRDefault="004B7879" w:rsidP="004B7879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7BA5868D" w14:textId="77777777" w:rsidR="004B7879" w:rsidRDefault="004B7879" w:rsidP="004B7879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1827CEE7" w14:textId="77777777" w:rsidR="004B7879" w:rsidRDefault="004B7879" w:rsidP="004B7879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4A393B2D" w14:textId="77777777" w:rsidR="004B7879" w:rsidRDefault="004B7879" w:rsidP="004B7879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109FFD39" w14:textId="77777777" w:rsidR="004B7879" w:rsidRDefault="004B7879" w:rsidP="004B7879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64C23F4F" w14:textId="77777777" w:rsidR="004B7879" w:rsidRDefault="004B7879" w:rsidP="004B7879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0B039E1B" w14:textId="77777777" w:rsidR="004B7879" w:rsidRDefault="004B7879" w:rsidP="004B7879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24D53492" w14:textId="77777777" w:rsidR="004B7879" w:rsidRDefault="004B7879" w:rsidP="004B7879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1D372302" w14:textId="77777777" w:rsidR="00F07348" w:rsidRDefault="00F07348" w:rsidP="004B7879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6746CAC2" w14:textId="77777777" w:rsidR="00F07348" w:rsidRPr="004B7879" w:rsidRDefault="00F07348" w:rsidP="004B7879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7A86E449" w14:textId="3C4919E3" w:rsidR="00070F8A" w:rsidRPr="00CD50F9" w:rsidRDefault="00070F8A" w:rsidP="008457B1">
      <w:pPr>
        <w:pStyle w:val="NoSpacing"/>
        <w:numPr>
          <w:ilvl w:val="0"/>
          <w:numId w:val="13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>Three ships X, Y</w:t>
      </w:r>
      <w:r w:rsidR="004B7879">
        <w:rPr>
          <w:rFonts w:ascii="Times New Roman" w:hAnsi="Times New Roman" w:cs="Times New Roman"/>
          <w:sz w:val="24"/>
          <w:szCs w:val="24"/>
        </w:rPr>
        <w:t>,</w:t>
      </w:r>
      <w:r w:rsidRPr="00CD50F9">
        <w:rPr>
          <w:rFonts w:ascii="Times New Roman" w:hAnsi="Times New Roman" w:cs="Times New Roman"/>
          <w:sz w:val="24"/>
          <w:szCs w:val="24"/>
        </w:rPr>
        <w:t xml:space="preserve"> and Z are approaching a harbour H. X is 16 km from the harbour and due </w:t>
      </w:r>
      <w:proofErr w:type="gramStart"/>
      <w:r w:rsidRPr="00CD50F9">
        <w:rPr>
          <w:rFonts w:ascii="Times New Roman" w:hAnsi="Times New Roman" w:cs="Times New Roman"/>
          <w:sz w:val="24"/>
          <w:szCs w:val="24"/>
        </w:rPr>
        <w:t>East</w:t>
      </w:r>
      <w:proofErr w:type="gramEnd"/>
      <w:r w:rsidRPr="00CD50F9">
        <w:rPr>
          <w:rFonts w:ascii="Times New Roman" w:hAnsi="Times New Roman" w:cs="Times New Roman"/>
          <w:sz w:val="24"/>
          <w:szCs w:val="24"/>
        </w:rPr>
        <w:t>. Y is 14 km from the harbour on a bearing of 130</w:t>
      </w:r>
      <w:r w:rsidRPr="00CD50F9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CD50F9">
        <w:rPr>
          <w:rFonts w:ascii="Times New Roman" w:hAnsi="Times New Roman" w:cs="Times New Roman"/>
          <w:sz w:val="24"/>
          <w:szCs w:val="24"/>
        </w:rPr>
        <w:t>, and Z is 26 km to the West of Y and on a bearing of 240</w:t>
      </w:r>
      <w:r w:rsidRPr="00CD50F9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CD50F9">
        <w:rPr>
          <w:rFonts w:ascii="Times New Roman" w:hAnsi="Times New Roman" w:cs="Times New Roman"/>
          <w:sz w:val="24"/>
          <w:szCs w:val="24"/>
        </w:rPr>
        <w:t xml:space="preserve"> from the harbour.</w:t>
      </w:r>
    </w:p>
    <w:p w14:paraId="23F0C1A7" w14:textId="5B72E764" w:rsidR="00070F8A" w:rsidRPr="00CD50F9" w:rsidRDefault="00070F8A" w:rsidP="008457B1">
      <w:pPr>
        <w:pStyle w:val="NoSpacing"/>
        <w:numPr>
          <w:ilvl w:val="0"/>
          <w:numId w:val="8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>Sketch the relative positions of X, Y, Z</w:t>
      </w:r>
      <w:r w:rsidR="004B7879">
        <w:rPr>
          <w:rFonts w:ascii="Times New Roman" w:hAnsi="Times New Roman" w:cs="Times New Roman"/>
          <w:sz w:val="24"/>
          <w:szCs w:val="24"/>
        </w:rPr>
        <w:t>,</w:t>
      </w:r>
      <w:r w:rsidRPr="00CD50F9">
        <w:rPr>
          <w:rFonts w:ascii="Times New Roman" w:hAnsi="Times New Roman" w:cs="Times New Roman"/>
          <w:sz w:val="24"/>
          <w:szCs w:val="24"/>
        </w:rPr>
        <w:t xml:space="preserve"> and H.</w:t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  <w:t>(2 marks)</w:t>
      </w:r>
    </w:p>
    <w:p w14:paraId="6641E454" w14:textId="77777777" w:rsidR="00070F8A" w:rsidRPr="00CD50F9" w:rsidRDefault="00070F8A" w:rsidP="00070F8A">
      <w:pPr>
        <w:pStyle w:val="NoSpacing"/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08E1615B" w14:textId="77777777" w:rsidR="00070F8A" w:rsidRPr="00CD50F9" w:rsidRDefault="00070F8A" w:rsidP="00070F8A">
      <w:pPr>
        <w:pStyle w:val="NoSpacing"/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496096AE" w14:textId="77777777" w:rsidR="00070F8A" w:rsidRPr="00CD50F9" w:rsidRDefault="00070F8A" w:rsidP="00070F8A">
      <w:pPr>
        <w:pStyle w:val="NoSpacing"/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19817B03" w14:textId="77777777" w:rsidR="00070F8A" w:rsidRDefault="00070F8A" w:rsidP="00070F8A">
      <w:pPr>
        <w:pStyle w:val="NoSpacing"/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21DD55D0" w14:textId="77777777" w:rsidR="00F07348" w:rsidRDefault="00F07348" w:rsidP="00070F8A">
      <w:pPr>
        <w:pStyle w:val="NoSpacing"/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4331BE2A" w14:textId="77777777" w:rsidR="00F07348" w:rsidRDefault="00F07348" w:rsidP="00070F8A">
      <w:pPr>
        <w:pStyle w:val="NoSpacing"/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66593489" w14:textId="77777777" w:rsidR="00F07348" w:rsidRDefault="00F07348" w:rsidP="00070F8A">
      <w:pPr>
        <w:pStyle w:val="NoSpacing"/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07415F76" w14:textId="77777777" w:rsidR="00F07348" w:rsidRDefault="00F07348" w:rsidP="00070F8A">
      <w:pPr>
        <w:pStyle w:val="NoSpacing"/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71F7F6B9" w14:textId="77777777" w:rsidR="00F07348" w:rsidRPr="00CD50F9" w:rsidRDefault="00F07348" w:rsidP="00070F8A">
      <w:pPr>
        <w:pStyle w:val="NoSpacing"/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1758E7DA" w14:textId="77777777" w:rsidR="00070F8A" w:rsidRPr="00CD50F9" w:rsidRDefault="00070F8A" w:rsidP="00070F8A">
      <w:pPr>
        <w:pStyle w:val="NoSpacing"/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48C34DCB" w14:textId="77777777" w:rsidR="00070F8A" w:rsidRPr="00CD50F9" w:rsidRDefault="00070F8A" w:rsidP="00070F8A">
      <w:pPr>
        <w:pStyle w:val="NoSpacing"/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078C360C" w14:textId="77777777" w:rsidR="00070F8A" w:rsidRPr="00CD50F9" w:rsidRDefault="00070F8A" w:rsidP="00070F8A">
      <w:pPr>
        <w:pStyle w:val="NoSpacing"/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290220E9" w14:textId="77777777" w:rsidR="00070F8A" w:rsidRPr="00CD50F9" w:rsidRDefault="00070F8A" w:rsidP="00070F8A">
      <w:pPr>
        <w:pStyle w:val="NoSpacing"/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51B5471C" w14:textId="6223BD92" w:rsidR="00070F8A" w:rsidRPr="00CD50F9" w:rsidRDefault="00070F8A" w:rsidP="008457B1">
      <w:pPr>
        <w:pStyle w:val="NoSpacing"/>
        <w:numPr>
          <w:ilvl w:val="0"/>
          <w:numId w:val="8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>Calculate the distance of Y from Z correct to 2 decimal places.</w:t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  <w:t>(3 marks)</w:t>
      </w:r>
    </w:p>
    <w:p w14:paraId="3275ED6A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7121D917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3A92428A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180F734A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23C6987B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14D45BD0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31D2E5B9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02C3B5AA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291CEADD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556AEB4A" w14:textId="77777777" w:rsidR="00070F8A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50C114A3" w14:textId="77777777" w:rsidR="00F07348" w:rsidRDefault="00F07348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1A418DC1" w14:textId="77777777" w:rsidR="00F07348" w:rsidRDefault="00F07348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5FE7E51A" w14:textId="77777777" w:rsidR="00F07348" w:rsidRDefault="00F07348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5E4CF4EE" w14:textId="77777777" w:rsidR="00F07348" w:rsidRDefault="00F07348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495D2A2C" w14:textId="77777777" w:rsidR="00F07348" w:rsidRPr="00CD50F9" w:rsidRDefault="00F07348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01D15FE9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585921F1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6E781283" w14:textId="102C6681" w:rsidR="00070F8A" w:rsidRPr="00CD50F9" w:rsidRDefault="00070F8A" w:rsidP="008457B1">
      <w:pPr>
        <w:pStyle w:val="NoSpacing"/>
        <w:numPr>
          <w:ilvl w:val="0"/>
          <w:numId w:val="8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lastRenderedPageBreak/>
        <w:t>The bearing of X from Y to the nearest one degree.</w:t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  <w:t>(3 marks)</w:t>
      </w:r>
    </w:p>
    <w:p w14:paraId="0F6B1504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1A1203D0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4028EF5F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7D73DAD0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609E4C74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33E7F7C0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65185305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7135D196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38B6617A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47C65412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30B85140" w14:textId="22440057" w:rsidR="00070F8A" w:rsidRDefault="00070F8A" w:rsidP="008457B1">
      <w:pPr>
        <w:pStyle w:val="NoSpacing"/>
        <w:numPr>
          <w:ilvl w:val="0"/>
          <w:numId w:val="8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4B7879">
        <w:rPr>
          <w:rFonts w:ascii="Times New Roman" w:hAnsi="Times New Roman" w:cs="Times New Roman"/>
          <w:sz w:val="24"/>
          <w:szCs w:val="24"/>
        </w:rPr>
        <w:t>A patrol ship P is sighted such that it is equidistant from ships X, Y and Z. Calculate the distance of P from H.</w:t>
      </w:r>
      <w:r w:rsidRPr="004B7879">
        <w:rPr>
          <w:rFonts w:ascii="Times New Roman" w:hAnsi="Times New Roman" w:cs="Times New Roman"/>
          <w:sz w:val="24"/>
          <w:szCs w:val="24"/>
        </w:rPr>
        <w:tab/>
      </w:r>
      <w:r w:rsidRPr="004B7879">
        <w:rPr>
          <w:rFonts w:ascii="Times New Roman" w:hAnsi="Times New Roman" w:cs="Times New Roman"/>
          <w:sz w:val="24"/>
          <w:szCs w:val="24"/>
        </w:rPr>
        <w:tab/>
      </w:r>
      <w:r w:rsidRPr="004B7879">
        <w:rPr>
          <w:rFonts w:ascii="Times New Roman" w:hAnsi="Times New Roman" w:cs="Times New Roman"/>
          <w:sz w:val="24"/>
          <w:szCs w:val="24"/>
        </w:rPr>
        <w:tab/>
      </w:r>
      <w:r w:rsidRPr="004B7879">
        <w:rPr>
          <w:rFonts w:ascii="Times New Roman" w:hAnsi="Times New Roman" w:cs="Times New Roman"/>
          <w:sz w:val="24"/>
          <w:szCs w:val="24"/>
        </w:rPr>
        <w:tab/>
      </w:r>
      <w:r w:rsidRPr="004B7879">
        <w:rPr>
          <w:rFonts w:ascii="Times New Roman" w:hAnsi="Times New Roman" w:cs="Times New Roman"/>
          <w:sz w:val="24"/>
          <w:szCs w:val="24"/>
        </w:rPr>
        <w:tab/>
      </w:r>
      <w:r w:rsidRPr="004B7879">
        <w:rPr>
          <w:rFonts w:ascii="Times New Roman" w:hAnsi="Times New Roman" w:cs="Times New Roman"/>
          <w:sz w:val="24"/>
          <w:szCs w:val="24"/>
        </w:rPr>
        <w:tab/>
      </w:r>
      <w:r w:rsidRPr="004B7879">
        <w:rPr>
          <w:rFonts w:ascii="Times New Roman" w:hAnsi="Times New Roman" w:cs="Times New Roman"/>
          <w:sz w:val="24"/>
          <w:szCs w:val="24"/>
        </w:rPr>
        <w:tab/>
      </w:r>
      <w:r w:rsidRPr="004B7879">
        <w:rPr>
          <w:rFonts w:ascii="Times New Roman" w:hAnsi="Times New Roman" w:cs="Times New Roman"/>
          <w:sz w:val="24"/>
          <w:szCs w:val="24"/>
        </w:rPr>
        <w:tab/>
      </w:r>
      <w:r w:rsidRPr="004B7879">
        <w:rPr>
          <w:rFonts w:ascii="Times New Roman" w:hAnsi="Times New Roman" w:cs="Times New Roman"/>
          <w:sz w:val="24"/>
          <w:szCs w:val="24"/>
        </w:rPr>
        <w:tab/>
      </w:r>
      <w:r w:rsidRPr="004B7879">
        <w:rPr>
          <w:rFonts w:ascii="Times New Roman" w:hAnsi="Times New Roman" w:cs="Times New Roman"/>
          <w:sz w:val="24"/>
          <w:szCs w:val="24"/>
        </w:rPr>
        <w:tab/>
      </w:r>
      <w:r w:rsidRPr="004B7879">
        <w:rPr>
          <w:rFonts w:ascii="Times New Roman" w:hAnsi="Times New Roman" w:cs="Times New Roman"/>
          <w:sz w:val="24"/>
          <w:szCs w:val="24"/>
        </w:rPr>
        <w:tab/>
        <w:t>(2 marks)</w:t>
      </w:r>
    </w:p>
    <w:p w14:paraId="25CDC3FA" w14:textId="77777777" w:rsidR="004B7879" w:rsidRDefault="004B7879" w:rsidP="004B7879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61E41467" w14:textId="77777777" w:rsidR="004B7879" w:rsidRDefault="004B7879" w:rsidP="004B7879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05EF914F" w14:textId="77777777" w:rsidR="004B7879" w:rsidRDefault="004B7879" w:rsidP="004B7879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52A627AA" w14:textId="77777777" w:rsidR="004B7879" w:rsidRDefault="004B7879" w:rsidP="004B7879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4B4C85CA" w14:textId="77777777" w:rsidR="004B7879" w:rsidRDefault="004B7879" w:rsidP="004B7879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51B578D6" w14:textId="77777777" w:rsidR="004B7879" w:rsidRDefault="004B7879" w:rsidP="004B7879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39E99D82" w14:textId="77777777" w:rsidR="004B7879" w:rsidRDefault="004B7879" w:rsidP="004B7879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524C500E" w14:textId="77777777" w:rsidR="004B7879" w:rsidRDefault="004B7879" w:rsidP="004B7879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54A7FC08" w14:textId="77777777" w:rsidR="004B7879" w:rsidRDefault="004B7879" w:rsidP="004B7879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4B7C9BAB" w14:textId="77777777" w:rsidR="004B7879" w:rsidRDefault="004B7879" w:rsidP="004B7879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066CC405" w14:textId="77777777" w:rsidR="004B7879" w:rsidRPr="004B7879" w:rsidRDefault="004B7879" w:rsidP="004B7879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2A11C165" w14:textId="77777777" w:rsidR="00070F8A" w:rsidRPr="00CD50F9" w:rsidRDefault="00070F8A" w:rsidP="008457B1">
      <w:pPr>
        <w:pStyle w:val="NoSpacing"/>
        <w:numPr>
          <w:ilvl w:val="0"/>
          <w:numId w:val="13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>The table below shows the distribution of marks scored by 80 students in a Maths Olympiad contest.</w:t>
      </w:r>
    </w:p>
    <w:tbl>
      <w:tblPr>
        <w:tblStyle w:val="TableGrid"/>
        <w:tblW w:w="9443" w:type="dxa"/>
        <w:tblInd w:w="720" w:type="dxa"/>
        <w:tblLook w:val="04A0" w:firstRow="1" w:lastRow="0" w:firstColumn="1" w:lastColumn="0" w:noHBand="0" w:noVBand="1"/>
      </w:tblPr>
      <w:tblGrid>
        <w:gridCol w:w="1209"/>
        <w:gridCol w:w="776"/>
        <w:gridCol w:w="933"/>
        <w:gridCol w:w="933"/>
        <w:gridCol w:w="932"/>
        <w:gridCol w:w="932"/>
        <w:gridCol w:w="932"/>
        <w:gridCol w:w="932"/>
        <w:gridCol w:w="932"/>
        <w:gridCol w:w="932"/>
      </w:tblGrid>
      <w:tr w:rsidR="00070F8A" w:rsidRPr="00CD50F9" w14:paraId="702BE029" w14:textId="77777777" w:rsidTr="0093030D">
        <w:tc>
          <w:tcPr>
            <w:tcW w:w="1209" w:type="dxa"/>
          </w:tcPr>
          <w:p w14:paraId="0634FB90" w14:textId="77777777" w:rsidR="00070F8A" w:rsidRPr="00CD50F9" w:rsidRDefault="00070F8A" w:rsidP="0093030D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sz w:val="24"/>
                <w:szCs w:val="24"/>
              </w:rPr>
              <w:t>Marks</w:t>
            </w:r>
          </w:p>
        </w:tc>
        <w:tc>
          <w:tcPr>
            <w:tcW w:w="776" w:type="dxa"/>
          </w:tcPr>
          <w:p w14:paraId="39A37BCF" w14:textId="77777777" w:rsidR="00070F8A" w:rsidRPr="00CD50F9" w:rsidRDefault="00070F8A" w:rsidP="0093030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sz w:val="24"/>
                <w:szCs w:val="24"/>
              </w:rPr>
              <w:t>1 – 10</w:t>
            </w:r>
          </w:p>
        </w:tc>
        <w:tc>
          <w:tcPr>
            <w:tcW w:w="933" w:type="dxa"/>
          </w:tcPr>
          <w:p w14:paraId="4FD18C64" w14:textId="77777777" w:rsidR="00070F8A" w:rsidRPr="00CD50F9" w:rsidRDefault="00070F8A" w:rsidP="0093030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sz w:val="24"/>
                <w:szCs w:val="24"/>
              </w:rPr>
              <w:t>11 – 20</w:t>
            </w:r>
          </w:p>
        </w:tc>
        <w:tc>
          <w:tcPr>
            <w:tcW w:w="933" w:type="dxa"/>
          </w:tcPr>
          <w:p w14:paraId="3503AA27" w14:textId="77777777" w:rsidR="00070F8A" w:rsidRPr="00CD50F9" w:rsidRDefault="00070F8A" w:rsidP="0093030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sz w:val="24"/>
                <w:szCs w:val="24"/>
              </w:rPr>
              <w:t>21 – 30</w:t>
            </w:r>
          </w:p>
        </w:tc>
        <w:tc>
          <w:tcPr>
            <w:tcW w:w="932" w:type="dxa"/>
          </w:tcPr>
          <w:p w14:paraId="68A35B21" w14:textId="77777777" w:rsidR="00070F8A" w:rsidRPr="00CD50F9" w:rsidRDefault="00070F8A" w:rsidP="0093030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sz w:val="24"/>
                <w:szCs w:val="24"/>
              </w:rPr>
              <w:t>31 – 40</w:t>
            </w:r>
          </w:p>
        </w:tc>
        <w:tc>
          <w:tcPr>
            <w:tcW w:w="932" w:type="dxa"/>
          </w:tcPr>
          <w:p w14:paraId="5DEBED55" w14:textId="77777777" w:rsidR="00070F8A" w:rsidRPr="00CD50F9" w:rsidRDefault="00070F8A" w:rsidP="0093030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sz w:val="24"/>
                <w:szCs w:val="24"/>
              </w:rPr>
              <w:t>41 – 50</w:t>
            </w:r>
          </w:p>
        </w:tc>
        <w:tc>
          <w:tcPr>
            <w:tcW w:w="932" w:type="dxa"/>
          </w:tcPr>
          <w:p w14:paraId="3EFCC8BF" w14:textId="77777777" w:rsidR="00070F8A" w:rsidRPr="00CD50F9" w:rsidRDefault="00070F8A" w:rsidP="0093030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sz w:val="24"/>
                <w:szCs w:val="24"/>
              </w:rPr>
              <w:t>51 – 60</w:t>
            </w:r>
          </w:p>
        </w:tc>
        <w:tc>
          <w:tcPr>
            <w:tcW w:w="932" w:type="dxa"/>
          </w:tcPr>
          <w:p w14:paraId="02AE0C53" w14:textId="77777777" w:rsidR="00070F8A" w:rsidRPr="00CD50F9" w:rsidRDefault="00070F8A" w:rsidP="0093030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sz w:val="24"/>
                <w:szCs w:val="24"/>
              </w:rPr>
              <w:t>61 – 70</w:t>
            </w:r>
          </w:p>
        </w:tc>
        <w:tc>
          <w:tcPr>
            <w:tcW w:w="932" w:type="dxa"/>
          </w:tcPr>
          <w:p w14:paraId="6A1B83D2" w14:textId="77777777" w:rsidR="00070F8A" w:rsidRPr="00CD50F9" w:rsidRDefault="00070F8A" w:rsidP="0093030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sz w:val="24"/>
                <w:szCs w:val="24"/>
              </w:rPr>
              <w:t>71 – 80</w:t>
            </w:r>
          </w:p>
        </w:tc>
        <w:tc>
          <w:tcPr>
            <w:tcW w:w="932" w:type="dxa"/>
          </w:tcPr>
          <w:p w14:paraId="3C9D0DEC" w14:textId="77777777" w:rsidR="00070F8A" w:rsidRPr="00CD50F9" w:rsidRDefault="00070F8A" w:rsidP="0093030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sz w:val="24"/>
                <w:szCs w:val="24"/>
              </w:rPr>
              <w:t xml:space="preserve">81 – 90 </w:t>
            </w:r>
          </w:p>
        </w:tc>
      </w:tr>
      <w:tr w:rsidR="00070F8A" w:rsidRPr="00CD50F9" w14:paraId="479F45E3" w14:textId="77777777" w:rsidTr="0093030D">
        <w:tc>
          <w:tcPr>
            <w:tcW w:w="1209" w:type="dxa"/>
          </w:tcPr>
          <w:p w14:paraId="5E438565" w14:textId="77777777" w:rsidR="00070F8A" w:rsidRPr="00CD50F9" w:rsidRDefault="00070F8A" w:rsidP="0093030D">
            <w:pPr>
              <w:pStyle w:val="NoSpacing"/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sz w:val="24"/>
                <w:szCs w:val="24"/>
              </w:rPr>
              <w:t>Number of Students</w:t>
            </w:r>
          </w:p>
        </w:tc>
        <w:tc>
          <w:tcPr>
            <w:tcW w:w="776" w:type="dxa"/>
            <w:vAlign w:val="center"/>
          </w:tcPr>
          <w:p w14:paraId="5F61614F" w14:textId="77777777" w:rsidR="00070F8A" w:rsidRPr="00CD50F9" w:rsidRDefault="00070F8A" w:rsidP="0093030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33" w:type="dxa"/>
            <w:vAlign w:val="center"/>
          </w:tcPr>
          <w:p w14:paraId="35DF09F0" w14:textId="77777777" w:rsidR="00070F8A" w:rsidRPr="00CD50F9" w:rsidRDefault="00070F8A" w:rsidP="0093030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33" w:type="dxa"/>
            <w:vAlign w:val="center"/>
          </w:tcPr>
          <w:p w14:paraId="488D07CA" w14:textId="77777777" w:rsidR="00070F8A" w:rsidRPr="00CD50F9" w:rsidRDefault="00070F8A" w:rsidP="0093030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32" w:type="dxa"/>
            <w:vAlign w:val="center"/>
          </w:tcPr>
          <w:p w14:paraId="6570B4C9" w14:textId="77777777" w:rsidR="00070F8A" w:rsidRPr="00CD50F9" w:rsidRDefault="00070F8A" w:rsidP="0093030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32" w:type="dxa"/>
            <w:vAlign w:val="center"/>
          </w:tcPr>
          <w:p w14:paraId="2FD46C25" w14:textId="77777777" w:rsidR="00070F8A" w:rsidRPr="00CD50F9" w:rsidRDefault="00070F8A" w:rsidP="0093030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932" w:type="dxa"/>
            <w:vAlign w:val="center"/>
          </w:tcPr>
          <w:p w14:paraId="03459B37" w14:textId="77777777" w:rsidR="00070F8A" w:rsidRPr="00CD50F9" w:rsidRDefault="00070F8A" w:rsidP="0093030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932" w:type="dxa"/>
            <w:vAlign w:val="center"/>
          </w:tcPr>
          <w:p w14:paraId="2060434E" w14:textId="77777777" w:rsidR="00070F8A" w:rsidRPr="00CD50F9" w:rsidRDefault="00070F8A" w:rsidP="0093030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932" w:type="dxa"/>
            <w:vAlign w:val="center"/>
          </w:tcPr>
          <w:p w14:paraId="2802D544" w14:textId="77777777" w:rsidR="00070F8A" w:rsidRPr="00CD50F9" w:rsidRDefault="00070F8A" w:rsidP="0093030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32" w:type="dxa"/>
            <w:vAlign w:val="center"/>
          </w:tcPr>
          <w:p w14:paraId="0FBC5897" w14:textId="77777777" w:rsidR="00070F8A" w:rsidRPr="00CD50F9" w:rsidRDefault="00070F8A" w:rsidP="0093030D">
            <w:pPr>
              <w:pStyle w:val="NoSpacing"/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D50F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</w:tbl>
    <w:p w14:paraId="4448F5AC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3E05AA04" w14:textId="77777777" w:rsidR="00070F8A" w:rsidRPr="00CD50F9" w:rsidRDefault="00070F8A" w:rsidP="008457B1">
      <w:pPr>
        <w:pStyle w:val="NoSpacing"/>
        <w:numPr>
          <w:ilvl w:val="0"/>
          <w:numId w:val="9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>Using an assumed mean of 55.5, calculate the mean mark.</w:t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  <w:t>(4 marks)</w:t>
      </w:r>
    </w:p>
    <w:p w14:paraId="7A582FD2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242F795C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4C4F91D1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2399DF23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6111FDE1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0A459B79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2B6A38AA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250CA514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7125C981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51B04084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71A7DC18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4FB3843F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34E544B9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5A8A2CE5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01E9362C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6ACFD574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423CA812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2C089EB8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61BDCD10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4970BEF2" w14:textId="15A89F94" w:rsidR="00070F8A" w:rsidRPr="00CD50F9" w:rsidRDefault="00070F8A" w:rsidP="008457B1">
      <w:pPr>
        <w:pStyle w:val="NoSpacing"/>
        <w:numPr>
          <w:ilvl w:val="0"/>
          <w:numId w:val="9"/>
        </w:numPr>
        <w:tabs>
          <w:tab w:val="left" w:pos="1080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>On the grid provided, draw an ogive to represent the information above.</w:t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  <w:t>(</w:t>
      </w:r>
      <w:r w:rsidR="00DB174C" w:rsidRPr="00CD50F9">
        <w:rPr>
          <w:rFonts w:ascii="Times New Roman" w:hAnsi="Times New Roman" w:cs="Times New Roman"/>
          <w:sz w:val="24"/>
          <w:szCs w:val="24"/>
        </w:rPr>
        <w:t>2</w:t>
      </w:r>
      <w:r w:rsidRPr="00CD50F9">
        <w:rPr>
          <w:rFonts w:ascii="Times New Roman" w:hAnsi="Times New Roman" w:cs="Times New Roman"/>
          <w:sz w:val="24"/>
          <w:szCs w:val="24"/>
        </w:rPr>
        <w:t xml:space="preserve"> marks)</w:t>
      </w:r>
    </w:p>
    <w:p w14:paraId="055A257B" w14:textId="77777777" w:rsidR="00070F8A" w:rsidRPr="00CD50F9" w:rsidRDefault="00070F8A" w:rsidP="00070F8A">
      <w:pPr>
        <w:pStyle w:val="NoSpacing"/>
        <w:tabs>
          <w:tab w:val="left" w:pos="1080"/>
        </w:tabs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6E5C91CF" w14:textId="77777777" w:rsidR="00070F8A" w:rsidRPr="00CD50F9" w:rsidRDefault="00845BD3" w:rsidP="00070F8A">
      <w:pPr>
        <w:pStyle w:val="NoSpacing"/>
        <w:tabs>
          <w:tab w:val="left" w:pos="1080"/>
        </w:tabs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 w14:anchorId="7D35DB49">
          <v:shape id="_x0000_s1034" type="#_x0000_t75" style="position:absolute;left:0;text-align:left;margin-left:38.1pt;margin-top:4.3pt;width:427.8pt;height:297.6pt;z-index:251666432">
            <v:imagedata r:id="rId20" o:title=""/>
            <w10:wrap type="square"/>
          </v:shape>
          <o:OLEObject Type="Embed" ProgID="FXDraw3.Document" ShapeID="_x0000_s1034" DrawAspect="Content" ObjectID="_1751120437" r:id="rId21"/>
        </w:pict>
      </w:r>
    </w:p>
    <w:p w14:paraId="70529FE4" w14:textId="77777777" w:rsidR="00070F8A" w:rsidRPr="00CD50F9" w:rsidRDefault="00070F8A" w:rsidP="00070F8A">
      <w:pPr>
        <w:pStyle w:val="NoSpacing"/>
        <w:tabs>
          <w:tab w:val="left" w:pos="1080"/>
        </w:tabs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2CCCEB09" w14:textId="77777777" w:rsidR="00070F8A" w:rsidRPr="00CD50F9" w:rsidRDefault="00070F8A" w:rsidP="00070F8A">
      <w:pPr>
        <w:pStyle w:val="NoSpacing"/>
        <w:tabs>
          <w:tab w:val="left" w:pos="1080"/>
        </w:tabs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4C617FD3" w14:textId="77777777" w:rsidR="00070F8A" w:rsidRPr="00CD50F9" w:rsidRDefault="00070F8A" w:rsidP="00070F8A">
      <w:pPr>
        <w:pStyle w:val="NoSpacing"/>
        <w:tabs>
          <w:tab w:val="left" w:pos="1080"/>
        </w:tabs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5371AD66" w14:textId="77777777" w:rsidR="00070F8A" w:rsidRPr="00CD50F9" w:rsidRDefault="00070F8A" w:rsidP="00070F8A">
      <w:pPr>
        <w:pStyle w:val="NoSpacing"/>
        <w:tabs>
          <w:tab w:val="left" w:pos="1080"/>
        </w:tabs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4B160389" w14:textId="77777777" w:rsidR="00070F8A" w:rsidRPr="00CD50F9" w:rsidRDefault="00070F8A" w:rsidP="00070F8A">
      <w:pPr>
        <w:pStyle w:val="NoSpacing"/>
        <w:tabs>
          <w:tab w:val="left" w:pos="1080"/>
        </w:tabs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269284AD" w14:textId="77777777" w:rsidR="00070F8A" w:rsidRPr="00CD50F9" w:rsidRDefault="00070F8A" w:rsidP="00070F8A">
      <w:pPr>
        <w:pStyle w:val="NoSpacing"/>
        <w:tabs>
          <w:tab w:val="left" w:pos="1080"/>
        </w:tabs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5DF89585" w14:textId="77777777" w:rsidR="00070F8A" w:rsidRPr="00CD50F9" w:rsidRDefault="00070F8A" w:rsidP="00070F8A">
      <w:pPr>
        <w:pStyle w:val="NoSpacing"/>
        <w:tabs>
          <w:tab w:val="left" w:pos="1080"/>
        </w:tabs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248D03C2" w14:textId="77777777" w:rsidR="00070F8A" w:rsidRPr="00CD50F9" w:rsidRDefault="00070F8A" w:rsidP="00070F8A">
      <w:pPr>
        <w:pStyle w:val="NoSpacing"/>
        <w:tabs>
          <w:tab w:val="left" w:pos="1080"/>
        </w:tabs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50D5E74B" w14:textId="77777777" w:rsidR="00070F8A" w:rsidRPr="00CD50F9" w:rsidRDefault="00070F8A" w:rsidP="00070F8A">
      <w:pPr>
        <w:pStyle w:val="NoSpacing"/>
        <w:tabs>
          <w:tab w:val="left" w:pos="1080"/>
        </w:tabs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3916FC77" w14:textId="77777777" w:rsidR="00070F8A" w:rsidRPr="00CD50F9" w:rsidRDefault="00070F8A" w:rsidP="00070F8A">
      <w:pPr>
        <w:pStyle w:val="NoSpacing"/>
        <w:tabs>
          <w:tab w:val="left" w:pos="1080"/>
        </w:tabs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41E0415D" w14:textId="77777777" w:rsidR="00070F8A" w:rsidRPr="00CD50F9" w:rsidRDefault="00070F8A" w:rsidP="00070F8A">
      <w:pPr>
        <w:pStyle w:val="NoSpacing"/>
        <w:tabs>
          <w:tab w:val="left" w:pos="1080"/>
        </w:tabs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53386859" w14:textId="77777777" w:rsidR="00070F8A" w:rsidRPr="00CD50F9" w:rsidRDefault="00070F8A" w:rsidP="00070F8A">
      <w:pPr>
        <w:pStyle w:val="NoSpacing"/>
        <w:tabs>
          <w:tab w:val="left" w:pos="1080"/>
        </w:tabs>
        <w:spacing w:line="276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3607F6D3" w14:textId="77777777" w:rsidR="00070F8A" w:rsidRPr="00CD50F9" w:rsidRDefault="00070F8A" w:rsidP="00070F8A">
      <w:pPr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br w:type="page"/>
      </w:r>
    </w:p>
    <w:p w14:paraId="6A94C3FB" w14:textId="77777777" w:rsidR="00070F8A" w:rsidRPr="00CD50F9" w:rsidRDefault="00070F8A" w:rsidP="008457B1">
      <w:pPr>
        <w:pStyle w:val="NoSpacing"/>
        <w:numPr>
          <w:ilvl w:val="0"/>
          <w:numId w:val="9"/>
        </w:numPr>
        <w:tabs>
          <w:tab w:val="left" w:pos="1080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lastRenderedPageBreak/>
        <w:t>Use the ogive in (b) above to:</w:t>
      </w:r>
    </w:p>
    <w:p w14:paraId="682F7163" w14:textId="6B35B617" w:rsidR="00070F8A" w:rsidRPr="00CD50F9" w:rsidRDefault="004B7879" w:rsidP="008457B1">
      <w:pPr>
        <w:pStyle w:val="NoSpacing"/>
        <w:numPr>
          <w:ilvl w:val="0"/>
          <w:numId w:val="10"/>
        </w:numPr>
        <w:tabs>
          <w:tab w:val="left" w:pos="1080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>Determine</w:t>
      </w:r>
      <w:r w:rsidR="00070F8A" w:rsidRPr="00CD50F9">
        <w:rPr>
          <w:rFonts w:ascii="Times New Roman" w:hAnsi="Times New Roman" w:cs="Times New Roman"/>
          <w:sz w:val="24"/>
          <w:szCs w:val="24"/>
        </w:rPr>
        <w:t xml:space="preserve"> the number of students who scored </w:t>
      </w:r>
      <w:r w:rsidR="00CA31FF" w:rsidRPr="00CD50F9">
        <w:rPr>
          <w:rFonts w:ascii="Times New Roman" w:hAnsi="Times New Roman" w:cs="Times New Roman"/>
          <w:sz w:val="24"/>
          <w:szCs w:val="24"/>
        </w:rPr>
        <w:t>60%</w:t>
      </w:r>
      <w:r w:rsidR="00070F8A" w:rsidRPr="00CD50F9">
        <w:rPr>
          <w:rFonts w:ascii="Times New Roman" w:hAnsi="Times New Roman" w:cs="Times New Roman"/>
          <w:sz w:val="24"/>
          <w:szCs w:val="24"/>
        </w:rPr>
        <w:t xml:space="preserve"> and above.</w:t>
      </w:r>
      <w:r w:rsidR="00070F8A" w:rsidRPr="00CD50F9">
        <w:rPr>
          <w:rFonts w:ascii="Times New Roman" w:hAnsi="Times New Roman" w:cs="Times New Roman"/>
          <w:sz w:val="24"/>
          <w:szCs w:val="24"/>
        </w:rPr>
        <w:tab/>
      </w:r>
      <w:r w:rsidR="00070F8A" w:rsidRPr="00CD50F9">
        <w:rPr>
          <w:rFonts w:ascii="Times New Roman" w:hAnsi="Times New Roman" w:cs="Times New Roman"/>
          <w:sz w:val="24"/>
          <w:szCs w:val="24"/>
        </w:rPr>
        <w:tab/>
      </w:r>
      <w:r w:rsidR="00070F8A" w:rsidRPr="00CD50F9">
        <w:rPr>
          <w:rFonts w:ascii="Times New Roman" w:hAnsi="Times New Roman" w:cs="Times New Roman"/>
          <w:sz w:val="24"/>
          <w:szCs w:val="24"/>
        </w:rPr>
        <w:tab/>
      </w:r>
      <w:r w:rsidR="00070F8A" w:rsidRPr="00CD50F9">
        <w:rPr>
          <w:rFonts w:ascii="Times New Roman" w:hAnsi="Times New Roman" w:cs="Times New Roman"/>
          <w:sz w:val="24"/>
          <w:szCs w:val="24"/>
        </w:rPr>
        <w:tab/>
        <w:t>(</w:t>
      </w:r>
      <w:r w:rsidR="00DB174C" w:rsidRPr="00CD50F9">
        <w:rPr>
          <w:rFonts w:ascii="Times New Roman" w:hAnsi="Times New Roman" w:cs="Times New Roman"/>
          <w:sz w:val="24"/>
          <w:szCs w:val="24"/>
        </w:rPr>
        <w:t>2</w:t>
      </w:r>
      <w:r w:rsidR="00070F8A" w:rsidRPr="00CD50F9">
        <w:rPr>
          <w:rFonts w:ascii="Times New Roman" w:hAnsi="Times New Roman" w:cs="Times New Roman"/>
          <w:sz w:val="24"/>
          <w:szCs w:val="24"/>
        </w:rPr>
        <w:t xml:space="preserve"> mark</w:t>
      </w:r>
      <w:r w:rsidR="00DB174C" w:rsidRPr="00CD50F9">
        <w:rPr>
          <w:rFonts w:ascii="Times New Roman" w:hAnsi="Times New Roman" w:cs="Times New Roman"/>
          <w:sz w:val="24"/>
          <w:szCs w:val="24"/>
        </w:rPr>
        <w:t>s</w:t>
      </w:r>
      <w:r w:rsidR="00070F8A" w:rsidRPr="00CD50F9">
        <w:rPr>
          <w:rFonts w:ascii="Times New Roman" w:hAnsi="Times New Roman" w:cs="Times New Roman"/>
          <w:sz w:val="24"/>
          <w:szCs w:val="24"/>
        </w:rPr>
        <w:t>)</w:t>
      </w:r>
    </w:p>
    <w:p w14:paraId="7F1DD0CE" w14:textId="77777777" w:rsidR="00070F8A" w:rsidRPr="00CD50F9" w:rsidRDefault="00070F8A" w:rsidP="00070F8A">
      <w:pPr>
        <w:pStyle w:val="NoSpacing"/>
        <w:tabs>
          <w:tab w:val="left" w:pos="1080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35E079FB" w14:textId="77777777" w:rsidR="00070F8A" w:rsidRPr="00CD50F9" w:rsidRDefault="00070F8A" w:rsidP="00070F8A">
      <w:pPr>
        <w:pStyle w:val="NoSpacing"/>
        <w:tabs>
          <w:tab w:val="left" w:pos="1080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7FB4517F" w14:textId="77777777" w:rsidR="00070F8A" w:rsidRPr="00CD50F9" w:rsidRDefault="00070F8A" w:rsidP="00070F8A">
      <w:pPr>
        <w:pStyle w:val="NoSpacing"/>
        <w:tabs>
          <w:tab w:val="left" w:pos="1080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43A761A2" w14:textId="77777777" w:rsidR="00070F8A" w:rsidRPr="00CD50F9" w:rsidRDefault="00070F8A" w:rsidP="00070F8A">
      <w:pPr>
        <w:pStyle w:val="NoSpacing"/>
        <w:tabs>
          <w:tab w:val="left" w:pos="1080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07595E4B" w14:textId="77777777" w:rsidR="00070F8A" w:rsidRPr="00CD50F9" w:rsidRDefault="00070F8A" w:rsidP="00070F8A">
      <w:pPr>
        <w:pStyle w:val="NoSpacing"/>
        <w:tabs>
          <w:tab w:val="left" w:pos="1080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0A831FF1" w14:textId="77777777" w:rsidR="00070F8A" w:rsidRPr="00CD50F9" w:rsidRDefault="00070F8A" w:rsidP="00070F8A">
      <w:pPr>
        <w:pStyle w:val="NoSpacing"/>
        <w:tabs>
          <w:tab w:val="left" w:pos="1080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636D18F8" w14:textId="77777777" w:rsidR="00070F8A" w:rsidRPr="00CD50F9" w:rsidRDefault="00070F8A" w:rsidP="00070F8A">
      <w:pPr>
        <w:pStyle w:val="NoSpacing"/>
        <w:tabs>
          <w:tab w:val="left" w:pos="1080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6B63D9AD" w14:textId="77777777" w:rsidR="00070F8A" w:rsidRPr="00CD50F9" w:rsidRDefault="00070F8A" w:rsidP="00070F8A">
      <w:pPr>
        <w:pStyle w:val="NoSpacing"/>
        <w:tabs>
          <w:tab w:val="left" w:pos="1080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2E65C532" w14:textId="4B4B8AF4" w:rsidR="00070F8A" w:rsidRDefault="004B7879" w:rsidP="008457B1">
      <w:pPr>
        <w:pStyle w:val="NoSpacing"/>
        <w:numPr>
          <w:ilvl w:val="0"/>
          <w:numId w:val="10"/>
        </w:numPr>
        <w:tabs>
          <w:tab w:val="left" w:pos="1080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4B7879">
        <w:rPr>
          <w:rFonts w:ascii="Times New Roman" w:hAnsi="Times New Roman" w:cs="Times New Roman"/>
          <w:sz w:val="24"/>
          <w:szCs w:val="24"/>
        </w:rPr>
        <w:t>F</w:t>
      </w:r>
      <w:r w:rsidR="00070F8A" w:rsidRPr="004B7879">
        <w:rPr>
          <w:rFonts w:ascii="Times New Roman" w:hAnsi="Times New Roman" w:cs="Times New Roman"/>
          <w:sz w:val="24"/>
          <w:szCs w:val="24"/>
        </w:rPr>
        <w:t>ind the interquartile range.</w:t>
      </w:r>
      <w:r w:rsidR="00070F8A" w:rsidRPr="004B7879">
        <w:rPr>
          <w:rFonts w:ascii="Times New Roman" w:hAnsi="Times New Roman" w:cs="Times New Roman"/>
          <w:sz w:val="24"/>
          <w:szCs w:val="24"/>
        </w:rPr>
        <w:tab/>
      </w:r>
      <w:r w:rsidR="00070F8A" w:rsidRPr="004B7879">
        <w:rPr>
          <w:rFonts w:ascii="Times New Roman" w:hAnsi="Times New Roman" w:cs="Times New Roman"/>
          <w:sz w:val="24"/>
          <w:szCs w:val="24"/>
        </w:rPr>
        <w:tab/>
      </w:r>
      <w:r w:rsidR="00070F8A" w:rsidRPr="004B7879">
        <w:rPr>
          <w:rFonts w:ascii="Times New Roman" w:hAnsi="Times New Roman" w:cs="Times New Roman"/>
          <w:sz w:val="24"/>
          <w:szCs w:val="24"/>
        </w:rPr>
        <w:tab/>
      </w:r>
      <w:r w:rsidR="00070F8A" w:rsidRPr="004B7879">
        <w:rPr>
          <w:rFonts w:ascii="Times New Roman" w:hAnsi="Times New Roman" w:cs="Times New Roman"/>
          <w:sz w:val="24"/>
          <w:szCs w:val="24"/>
        </w:rPr>
        <w:tab/>
      </w:r>
      <w:r w:rsidR="00070F8A" w:rsidRPr="004B7879">
        <w:rPr>
          <w:rFonts w:ascii="Times New Roman" w:hAnsi="Times New Roman" w:cs="Times New Roman"/>
          <w:sz w:val="24"/>
          <w:szCs w:val="24"/>
        </w:rPr>
        <w:tab/>
      </w:r>
      <w:r w:rsidR="00070F8A" w:rsidRPr="004B7879">
        <w:rPr>
          <w:rFonts w:ascii="Times New Roman" w:hAnsi="Times New Roman" w:cs="Times New Roman"/>
          <w:sz w:val="24"/>
          <w:szCs w:val="24"/>
        </w:rPr>
        <w:tab/>
      </w:r>
      <w:r w:rsidR="00070F8A" w:rsidRPr="004B7879">
        <w:rPr>
          <w:rFonts w:ascii="Times New Roman" w:hAnsi="Times New Roman" w:cs="Times New Roman"/>
          <w:sz w:val="24"/>
          <w:szCs w:val="24"/>
        </w:rPr>
        <w:tab/>
      </w:r>
      <w:r w:rsidR="00070F8A" w:rsidRPr="004B7879">
        <w:rPr>
          <w:rFonts w:ascii="Times New Roman" w:hAnsi="Times New Roman" w:cs="Times New Roman"/>
          <w:sz w:val="24"/>
          <w:szCs w:val="24"/>
        </w:rPr>
        <w:tab/>
        <w:t>(2 marks)</w:t>
      </w:r>
    </w:p>
    <w:p w14:paraId="2C1E806B" w14:textId="77777777" w:rsidR="004B7879" w:rsidRDefault="004B7879" w:rsidP="004B7879">
      <w:pPr>
        <w:pStyle w:val="NoSpacing"/>
        <w:tabs>
          <w:tab w:val="left" w:pos="1080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2931512E" w14:textId="77777777" w:rsidR="004B7879" w:rsidRDefault="004B7879" w:rsidP="004B7879">
      <w:pPr>
        <w:pStyle w:val="NoSpacing"/>
        <w:tabs>
          <w:tab w:val="left" w:pos="1080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6404100D" w14:textId="77777777" w:rsidR="004B7879" w:rsidRDefault="004B7879" w:rsidP="004B7879">
      <w:pPr>
        <w:pStyle w:val="NoSpacing"/>
        <w:tabs>
          <w:tab w:val="left" w:pos="1080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0AE8A15C" w14:textId="77777777" w:rsidR="004B7879" w:rsidRDefault="004B7879" w:rsidP="004B7879">
      <w:pPr>
        <w:pStyle w:val="NoSpacing"/>
        <w:tabs>
          <w:tab w:val="left" w:pos="1080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198309B6" w14:textId="77777777" w:rsidR="004B7879" w:rsidRDefault="004B7879" w:rsidP="004B7879">
      <w:pPr>
        <w:pStyle w:val="NoSpacing"/>
        <w:tabs>
          <w:tab w:val="left" w:pos="1080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531842F0" w14:textId="77777777" w:rsidR="004B7879" w:rsidRDefault="004B7879" w:rsidP="004B7879">
      <w:pPr>
        <w:pStyle w:val="NoSpacing"/>
        <w:tabs>
          <w:tab w:val="left" w:pos="1080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64CCD763" w14:textId="77777777" w:rsidR="004B7879" w:rsidRDefault="004B7879" w:rsidP="004B7879">
      <w:pPr>
        <w:pStyle w:val="NoSpacing"/>
        <w:tabs>
          <w:tab w:val="left" w:pos="1080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216FE7E1" w14:textId="77777777" w:rsidR="004B7879" w:rsidRDefault="004B7879" w:rsidP="004B7879">
      <w:pPr>
        <w:pStyle w:val="NoSpacing"/>
        <w:tabs>
          <w:tab w:val="left" w:pos="1080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5D1F6054" w14:textId="77777777" w:rsidR="004B7879" w:rsidRPr="004B7879" w:rsidRDefault="004B7879" w:rsidP="004B7879">
      <w:pPr>
        <w:pStyle w:val="NoSpacing"/>
        <w:tabs>
          <w:tab w:val="left" w:pos="1080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114ADFB7" w14:textId="17BF5C32" w:rsidR="00070F8A" w:rsidRPr="00CD50F9" w:rsidRDefault="00070F8A" w:rsidP="008457B1">
      <w:pPr>
        <w:pStyle w:val="ListParagraph"/>
        <w:numPr>
          <w:ilvl w:val="0"/>
          <w:numId w:val="13"/>
        </w:numPr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CD50F9">
        <w:rPr>
          <w:rFonts w:ascii="Times New Roman" w:hAnsi="Times New Roman" w:cs="Times New Roman"/>
          <w:sz w:val="24"/>
          <w:szCs w:val="24"/>
        </w:rPr>
        <w:t>Kajiado</w:t>
      </w:r>
      <w:proofErr w:type="spellEnd"/>
      <w:r w:rsidRPr="00CD50F9">
        <w:rPr>
          <w:rFonts w:ascii="Times New Roman" w:hAnsi="Times New Roman" w:cs="Times New Roman"/>
          <w:sz w:val="24"/>
          <w:szCs w:val="24"/>
        </w:rPr>
        <w:t xml:space="preserve"> county government has two water supply points with pipes A and B. Pipe </w:t>
      </w:r>
      <w:proofErr w:type="gramStart"/>
      <w:r w:rsidRPr="00CD50F9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CD50F9">
        <w:rPr>
          <w:rFonts w:ascii="Times New Roman" w:hAnsi="Times New Roman" w:cs="Times New Roman"/>
          <w:sz w:val="24"/>
          <w:szCs w:val="24"/>
        </w:rPr>
        <w:t xml:space="preserve"> pumps at the rate of 2.1 m/s and has a radius of 10 cm while pipe B pumps water at a rate of 1.4 m/s and has a radius of 12 cm. The water is pumped into a reservoir tank with a circular base of diameter 28 m and a height of 15 m. Use π = </w:t>
      </w:r>
      <m:oMath>
        <m:f>
          <m:fPr>
            <m:ctrlPr>
              <w:rPr>
                <w:rFonts w:ascii="Cambria Math" w:hAnsi="Cambria Math" w:cs="Times New Roman"/>
                <w:i/>
                <w:kern w:val="2"/>
                <w:sz w:val="24"/>
                <w:szCs w:val="24"/>
                <w:lang w:val="en-US"/>
                <w14:ligatures w14:val="standardContextual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22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den>
        </m:f>
      </m:oMath>
      <w:r w:rsidRPr="00CD50F9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14:paraId="00752D13" w14:textId="1E1831B5" w:rsidR="00070F8A" w:rsidRPr="00CD50F9" w:rsidRDefault="00070F8A" w:rsidP="008457B1">
      <w:pPr>
        <w:pStyle w:val="ListParagraph"/>
        <w:numPr>
          <w:ilvl w:val="0"/>
          <w:numId w:val="18"/>
        </w:numPr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>Calculate the capacity of water in litres that is supplied in one hour by both pipes A and B.</w:t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="004B7879">
        <w:rPr>
          <w:rFonts w:ascii="Times New Roman" w:hAnsi="Times New Roman" w:cs="Times New Roman"/>
          <w:sz w:val="24"/>
          <w:szCs w:val="24"/>
        </w:rPr>
        <w:tab/>
      </w:r>
      <w:r w:rsidR="004B7879">
        <w:rPr>
          <w:rFonts w:ascii="Times New Roman" w:hAnsi="Times New Roman" w:cs="Times New Roman"/>
          <w:sz w:val="24"/>
          <w:szCs w:val="24"/>
        </w:rPr>
        <w:tab/>
      </w:r>
      <w:r w:rsidR="004B7879">
        <w:rPr>
          <w:rFonts w:ascii="Times New Roman" w:hAnsi="Times New Roman" w:cs="Times New Roman"/>
          <w:sz w:val="24"/>
          <w:szCs w:val="24"/>
        </w:rPr>
        <w:tab/>
      </w:r>
      <w:r w:rsidR="004B7879">
        <w:rPr>
          <w:rFonts w:ascii="Times New Roman" w:hAnsi="Times New Roman" w:cs="Times New Roman"/>
          <w:sz w:val="24"/>
          <w:szCs w:val="24"/>
        </w:rPr>
        <w:tab/>
      </w:r>
      <w:r w:rsidR="004B7879">
        <w:rPr>
          <w:rFonts w:ascii="Times New Roman" w:hAnsi="Times New Roman" w:cs="Times New Roman"/>
          <w:sz w:val="24"/>
          <w:szCs w:val="24"/>
        </w:rPr>
        <w:tab/>
      </w:r>
      <w:r w:rsidR="004B7879">
        <w:rPr>
          <w:rFonts w:ascii="Times New Roman" w:hAnsi="Times New Roman" w:cs="Times New Roman"/>
          <w:sz w:val="24"/>
          <w:szCs w:val="24"/>
        </w:rPr>
        <w:tab/>
      </w:r>
      <w:r w:rsidR="004B7879">
        <w:rPr>
          <w:rFonts w:ascii="Times New Roman" w:hAnsi="Times New Roman" w:cs="Times New Roman"/>
          <w:sz w:val="24"/>
          <w:szCs w:val="24"/>
        </w:rPr>
        <w:tab/>
      </w:r>
      <w:r w:rsidR="004B7879">
        <w:rPr>
          <w:rFonts w:ascii="Times New Roman" w:hAnsi="Times New Roman" w:cs="Times New Roman"/>
          <w:sz w:val="24"/>
          <w:szCs w:val="24"/>
        </w:rPr>
        <w:tab/>
      </w:r>
      <w:r w:rsidR="004B7879">
        <w:rPr>
          <w:rFonts w:ascii="Times New Roman" w:hAnsi="Times New Roman" w:cs="Times New Roman"/>
          <w:sz w:val="24"/>
          <w:szCs w:val="24"/>
        </w:rPr>
        <w:tab/>
      </w:r>
      <w:r w:rsidR="004B7879">
        <w:rPr>
          <w:rFonts w:ascii="Times New Roman" w:hAnsi="Times New Roman" w:cs="Times New Roman"/>
          <w:sz w:val="24"/>
          <w:szCs w:val="24"/>
        </w:rPr>
        <w:tab/>
      </w:r>
      <w:r w:rsidR="004B787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>(3 marks)</w:t>
      </w:r>
    </w:p>
    <w:p w14:paraId="2A4EF138" w14:textId="77777777" w:rsidR="00070F8A" w:rsidRPr="00CD50F9" w:rsidRDefault="00070F8A" w:rsidP="00070F8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14:paraId="3188B77B" w14:textId="77777777" w:rsidR="00070F8A" w:rsidRPr="00CD50F9" w:rsidRDefault="00070F8A" w:rsidP="00070F8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14:paraId="64F3A942" w14:textId="77777777" w:rsidR="00070F8A" w:rsidRPr="00CD50F9" w:rsidRDefault="00070F8A" w:rsidP="00070F8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14:paraId="72B13AAD" w14:textId="77777777" w:rsidR="00070F8A" w:rsidRPr="00CD50F9" w:rsidRDefault="00070F8A" w:rsidP="00070F8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14:paraId="1425045F" w14:textId="77777777" w:rsidR="00070F8A" w:rsidRPr="00CD50F9" w:rsidRDefault="00070F8A" w:rsidP="00070F8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14:paraId="6B257E5C" w14:textId="77777777" w:rsidR="00070F8A" w:rsidRPr="00CD50F9" w:rsidRDefault="00070F8A" w:rsidP="00070F8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14:paraId="186D8510" w14:textId="77777777" w:rsidR="00070F8A" w:rsidRPr="00CD50F9" w:rsidRDefault="00070F8A" w:rsidP="00070F8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14:paraId="3C96712F" w14:textId="77777777" w:rsidR="00070F8A" w:rsidRPr="00CD50F9" w:rsidRDefault="00070F8A" w:rsidP="00070F8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14:paraId="7280DEA7" w14:textId="77777777" w:rsidR="00070F8A" w:rsidRPr="00CD50F9" w:rsidRDefault="00070F8A" w:rsidP="00070F8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14:paraId="54EAB0EA" w14:textId="77777777" w:rsidR="00070F8A" w:rsidRPr="00CD50F9" w:rsidRDefault="00070F8A" w:rsidP="00070F8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14:paraId="4A91F1C6" w14:textId="77777777" w:rsidR="00070F8A" w:rsidRDefault="00070F8A" w:rsidP="00070F8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14:paraId="652AE1F2" w14:textId="77777777" w:rsidR="004B7879" w:rsidRDefault="004B7879" w:rsidP="00070F8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14:paraId="392AFA86" w14:textId="77777777" w:rsidR="004B7879" w:rsidRDefault="004B7879" w:rsidP="00070F8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14:paraId="40D9B8F4" w14:textId="77777777" w:rsidR="004B7879" w:rsidRDefault="004B7879" w:rsidP="00070F8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14:paraId="7B992D0C" w14:textId="77777777" w:rsidR="004B7879" w:rsidRDefault="004B7879" w:rsidP="00070F8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14:paraId="3E621F58" w14:textId="77777777" w:rsidR="004B7879" w:rsidRDefault="004B7879" w:rsidP="00070F8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14:paraId="555941B8" w14:textId="77777777" w:rsidR="004B7879" w:rsidRPr="00CD50F9" w:rsidRDefault="004B7879" w:rsidP="00070F8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14:paraId="5BF520EE" w14:textId="77777777" w:rsidR="00070F8A" w:rsidRPr="00CD50F9" w:rsidRDefault="00070F8A" w:rsidP="00070F8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14:paraId="65FD28CB" w14:textId="72CAB266" w:rsidR="00070F8A" w:rsidRPr="00CD50F9" w:rsidRDefault="00070F8A" w:rsidP="008457B1">
      <w:pPr>
        <w:pStyle w:val="ListParagraph"/>
        <w:numPr>
          <w:ilvl w:val="0"/>
          <w:numId w:val="18"/>
        </w:numPr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>The time in hours that it takes the reservoir tank to be three-quarters full.</w:t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  <w:t>(3 marks)</w:t>
      </w:r>
    </w:p>
    <w:p w14:paraId="3C12E7E3" w14:textId="77777777" w:rsidR="00070F8A" w:rsidRPr="00CD50F9" w:rsidRDefault="00070F8A" w:rsidP="00070F8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14:paraId="3C56B7C5" w14:textId="77777777" w:rsidR="00070F8A" w:rsidRPr="00CD50F9" w:rsidRDefault="00070F8A" w:rsidP="00070F8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14:paraId="65D4E545" w14:textId="77777777" w:rsidR="00070F8A" w:rsidRPr="00CD50F9" w:rsidRDefault="00070F8A" w:rsidP="00070F8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14:paraId="336C66B4" w14:textId="77777777" w:rsidR="00070F8A" w:rsidRPr="00CD50F9" w:rsidRDefault="00070F8A" w:rsidP="00070F8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14:paraId="60ACCAAD" w14:textId="77777777" w:rsidR="00070F8A" w:rsidRPr="00CD50F9" w:rsidRDefault="00070F8A" w:rsidP="00070F8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14:paraId="5FE82D08" w14:textId="77777777" w:rsidR="00070F8A" w:rsidRPr="00CD50F9" w:rsidRDefault="00070F8A" w:rsidP="00070F8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14:paraId="6914721B" w14:textId="77777777" w:rsidR="00070F8A" w:rsidRPr="00CD50F9" w:rsidRDefault="00070F8A" w:rsidP="00070F8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14:paraId="506A6CB8" w14:textId="77777777" w:rsidR="00070F8A" w:rsidRPr="00CD50F9" w:rsidRDefault="00070F8A" w:rsidP="00070F8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14:paraId="1DD9B2CD" w14:textId="77777777" w:rsidR="00070F8A" w:rsidRPr="00CD50F9" w:rsidRDefault="00070F8A" w:rsidP="00070F8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14:paraId="43AD21CA" w14:textId="77777777" w:rsidR="00070F8A" w:rsidRPr="00CD50F9" w:rsidRDefault="00070F8A" w:rsidP="00070F8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14:paraId="63F60884" w14:textId="77777777" w:rsidR="00070F8A" w:rsidRPr="00CD50F9" w:rsidRDefault="00070F8A" w:rsidP="00070F8A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14:paraId="70B18A64" w14:textId="77777777" w:rsidR="00070F8A" w:rsidRPr="00CD50F9" w:rsidRDefault="00070F8A" w:rsidP="00070F8A">
      <w:pPr>
        <w:pStyle w:val="ListParagraph"/>
        <w:rPr>
          <w:rFonts w:ascii="Times New Roman" w:eastAsiaTheme="minorEastAsia" w:hAnsi="Times New Roman" w:cs="Times New Roman"/>
          <w:iCs/>
          <w:sz w:val="24"/>
          <w:szCs w:val="24"/>
        </w:rPr>
      </w:pPr>
    </w:p>
    <w:p w14:paraId="66170162" w14:textId="126762C5" w:rsidR="00070F8A" w:rsidRPr="00CD50F9" w:rsidRDefault="00070F8A" w:rsidP="008457B1">
      <w:pPr>
        <w:pStyle w:val="ListParagraph"/>
        <w:numPr>
          <w:ilvl w:val="0"/>
          <w:numId w:val="18"/>
        </w:numPr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>Find the time it takes</w:t>
      </w:r>
      <w:r w:rsidR="004B7879">
        <w:rPr>
          <w:rFonts w:ascii="Times New Roman" w:hAnsi="Times New Roman" w:cs="Times New Roman"/>
          <w:sz w:val="24"/>
          <w:szCs w:val="24"/>
        </w:rPr>
        <w:t xml:space="preserve"> </w:t>
      </w:r>
      <w:r w:rsidRPr="00CD50F9">
        <w:rPr>
          <w:rFonts w:ascii="Times New Roman" w:hAnsi="Times New Roman" w:cs="Times New Roman"/>
          <w:sz w:val="24"/>
          <w:szCs w:val="24"/>
        </w:rPr>
        <w:t>the full tank to reduce to 25% in height</w:t>
      </w:r>
      <w:r w:rsidR="004B7879">
        <w:rPr>
          <w:rFonts w:ascii="Times New Roman" w:hAnsi="Times New Roman" w:cs="Times New Roman"/>
          <w:sz w:val="24"/>
          <w:szCs w:val="24"/>
        </w:rPr>
        <w:t xml:space="preserve"> </w:t>
      </w:r>
      <w:r w:rsidRPr="00CD50F9">
        <w:rPr>
          <w:rFonts w:ascii="Times New Roman" w:hAnsi="Times New Roman" w:cs="Times New Roman"/>
          <w:sz w:val="24"/>
          <w:szCs w:val="24"/>
        </w:rPr>
        <w:t>if a discharge pipe C of radius 15 cm drains the tank at the rate of 1.05 m/s.</w:t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</w:r>
      <w:r w:rsidRPr="00CD50F9">
        <w:rPr>
          <w:rFonts w:ascii="Times New Roman" w:hAnsi="Times New Roman" w:cs="Times New Roman"/>
          <w:sz w:val="24"/>
          <w:szCs w:val="24"/>
        </w:rPr>
        <w:tab/>
        <w:t>(4 marks)</w:t>
      </w:r>
    </w:p>
    <w:p w14:paraId="1B9CEB8A" w14:textId="77777777" w:rsidR="00070F8A" w:rsidRPr="00CD50F9" w:rsidRDefault="00070F8A" w:rsidP="00070F8A">
      <w:pPr>
        <w:pStyle w:val="ListParagraph"/>
        <w:rPr>
          <w:rFonts w:ascii="Times New Roman" w:eastAsiaTheme="minorEastAsia" w:hAnsi="Times New Roman" w:cs="Times New Roman"/>
          <w:iCs/>
          <w:sz w:val="24"/>
          <w:szCs w:val="24"/>
        </w:rPr>
      </w:pPr>
    </w:p>
    <w:p w14:paraId="6E04C5ED" w14:textId="2A8F0071" w:rsidR="00070F8A" w:rsidRDefault="00070F8A" w:rsidP="00070F8A">
      <w:pPr>
        <w:rPr>
          <w:rFonts w:ascii="Times New Roman" w:hAnsi="Times New Roman" w:cs="Times New Roman"/>
          <w:sz w:val="24"/>
          <w:szCs w:val="24"/>
        </w:rPr>
      </w:pPr>
    </w:p>
    <w:p w14:paraId="4B10C8D1" w14:textId="77777777" w:rsidR="004B7879" w:rsidRDefault="004B7879" w:rsidP="00070F8A">
      <w:pPr>
        <w:rPr>
          <w:rFonts w:ascii="Times New Roman" w:hAnsi="Times New Roman" w:cs="Times New Roman"/>
          <w:sz w:val="24"/>
          <w:szCs w:val="24"/>
        </w:rPr>
      </w:pPr>
    </w:p>
    <w:p w14:paraId="5DF4C4A1" w14:textId="77777777" w:rsidR="004B7879" w:rsidRDefault="004B7879" w:rsidP="00070F8A">
      <w:pPr>
        <w:rPr>
          <w:rFonts w:ascii="Times New Roman" w:hAnsi="Times New Roman" w:cs="Times New Roman"/>
          <w:sz w:val="24"/>
          <w:szCs w:val="24"/>
        </w:rPr>
      </w:pPr>
    </w:p>
    <w:p w14:paraId="12283200" w14:textId="77777777" w:rsidR="004B7879" w:rsidRDefault="004B7879" w:rsidP="00070F8A">
      <w:pPr>
        <w:rPr>
          <w:rFonts w:ascii="Times New Roman" w:hAnsi="Times New Roman" w:cs="Times New Roman"/>
          <w:sz w:val="24"/>
          <w:szCs w:val="24"/>
        </w:rPr>
      </w:pPr>
    </w:p>
    <w:p w14:paraId="2B12F7DA" w14:textId="77777777" w:rsidR="004B7879" w:rsidRDefault="004B7879" w:rsidP="00070F8A">
      <w:pPr>
        <w:rPr>
          <w:rFonts w:ascii="Times New Roman" w:hAnsi="Times New Roman" w:cs="Times New Roman"/>
          <w:sz w:val="24"/>
          <w:szCs w:val="24"/>
        </w:rPr>
      </w:pPr>
    </w:p>
    <w:p w14:paraId="11BB3579" w14:textId="77777777" w:rsidR="004B7879" w:rsidRPr="00CD50F9" w:rsidRDefault="004B7879" w:rsidP="00070F8A">
      <w:pPr>
        <w:rPr>
          <w:rFonts w:ascii="Times New Roman" w:hAnsi="Times New Roman" w:cs="Times New Roman"/>
          <w:sz w:val="24"/>
          <w:szCs w:val="24"/>
        </w:rPr>
      </w:pPr>
    </w:p>
    <w:p w14:paraId="482A0929" w14:textId="77777777" w:rsidR="00070F8A" w:rsidRPr="00CD50F9" w:rsidRDefault="00070F8A" w:rsidP="008457B1">
      <w:pPr>
        <w:pStyle w:val="NoSpacing"/>
        <w:numPr>
          <w:ilvl w:val="0"/>
          <w:numId w:val="13"/>
        </w:num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CD50F9">
        <w:rPr>
          <w:rFonts w:ascii="Times New Roman" w:hAnsi="Times New Roman" w:cs="Times New Roman"/>
          <w:sz w:val="24"/>
          <w:szCs w:val="24"/>
        </w:rPr>
        <w:t>(a)</w:t>
      </w:r>
      <w:r w:rsidRPr="00CD50F9">
        <w:rPr>
          <w:rFonts w:ascii="Times New Roman" w:hAnsi="Times New Roman" w:cs="Times New Roman"/>
          <w:sz w:val="24"/>
          <w:szCs w:val="24"/>
        </w:rPr>
        <w:tab/>
        <w:t xml:space="preserve">Use the trapezium rule with seven ordinates to estimate the area bounded by the curve </w:t>
      </w:r>
      <m:oMath>
        <m:r>
          <w:rPr>
            <w:rFonts w:ascii="Cambria Math" w:hAnsi="Cambria Math" w:cs="Times New Roman"/>
            <w:sz w:val="24"/>
            <w:szCs w:val="24"/>
          </w:rPr>
          <m:t>y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3</m:t>
        </m:r>
      </m:oMath>
      <w:r w:rsidRPr="00CD50F9">
        <w:rPr>
          <w:rFonts w:ascii="Times New Roman" w:eastAsiaTheme="minorEastAsia" w:hAnsi="Times New Roman" w:cs="Times New Roman"/>
          <w:sz w:val="24"/>
          <w:szCs w:val="24"/>
        </w:rPr>
        <w:t xml:space="preserve"> and the </w:t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  <w:t xml:space="preserve">lines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=-1</m:t>
        </m:r>
      </m:oMath>
      <w:r w:rsidRPr="00CD50F9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=5</m:t>
        </m:r>
      </m:oMath>
      <w:r w:rsidRPr="00CD50F9">
        <w:rPr>
          <w:rFonts w:ascii="Times New Roman" w:eastAsiaTheme="minorEastAsia" w:hAnsi="Times New Roman" w:cs="Times New Roman"/>
          <w:sz w:val="24"/>
          <w:szCs w:val="24"/>
        </w:rPr>
        <w:t xml:space="preserve"> and the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</m:oMath>
      <w:r w:rsidRPr="00CD50F9">
        <w:rPr>
          <w:rFonts w:ascii="Times New Roman" w:eastAsiaTheme="minorEastAsia" w:hAnsi="Times New Roman" w:cs="Times New Roman"/>
          <w:sz w:val="24"/>
          <w:szCs w:val="24"/>
        </w:rPr>
        <w:t>-axis</w:t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  <w:t>(4 marks)</w:t>
      </w:r>
    </w:p>
    <w:p w14:paraId="0FAE51AC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2D7FFCEA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22167726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52E5B3FC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5136B9D1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3B8356A6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38A00256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6D866386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57A4F40E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6E3397F9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4C5A11F5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366FD06D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7A9BB911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4317A85A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7DA2632D" w14:textId="77777777" w:rsidR="00070F8A" w:rsidRPr="00CD50F9" w:rsidRDefault="00070F8A" w:rsidP="00070F8A">
      <w:pPr>
        <w:pStyle w:val="NoSpacing"/>
        <w:spacing w:line="276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14:paraId="59C3B76C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446090A9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  <w:r w:rsidRPr="00CD50F9">
        <w:rPr>
          <w:rFonts w:ascii="Times New Roman" w:eastAsiaTheme="minorEastAsia" w:hAnsi="Times New Roman" w:cs="Times New Roman"/>
          <w:sz w:val="24"/>
          <w:szCs w:val="24"/>
        </w:rPr>
        <w:t>(b)</w:t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  <w:t>Calculate the exact area in (a) above by integration.</w:t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  <w:t>(4 marks)</w:t>
      </w:r>
    </w:p>
    <w:p w14:paraId="479A88D9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0E80C46D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7CFC4A08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75B11D33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26BA16F4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4C0F57FF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03AFA4D0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04526482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67E67164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0E9902F1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1F128376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244A0A47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4779196A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0BD0C643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6352A824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750968EF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</w:p>
    <w:p w14:paraId="050B7C55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eastAsiaTheme="minorEastAsia" w:hAnsi="Times New Roman" w:cs="Times New Roman"/>
          <w:sz w:val="24"/>
          <w:szCs w:val="24"/>
        </w:rPr>
      </w:pPr>
      <w:r w:rsidRPr="00CD50F9">
        <w:rPr>
          <w:rFonts w:ascii="Times New Roman" w:eastAsiaTheme="minorEastAsia" w:hAnsi="Times New Roman" w:cs="Times New Roman"/>
          <w:sz w:val="24"/>
          <w:szCs w:val="24"/>
        </w:rPr>
        <w:t>(c)</w:t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  <w:t>Hence calculate the percentage error in using the trapezium rule</w:t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</w:r>
      <w:r w:rsidRPr="00CD50F9">
        <w:rPr>
          <w:rFonts w:ascii="Times New Roman" w:eastAsiaTheme="minorEastAsia" w:hAnsi="Times New Roman" w:cs="Times New Roman"/>
          <w:sz w:val="24"/>
          <w:szCs w:val="24"/>
        </w:rPr>
        <w:tab/>
        <w:t>(2 marks)</w:t>
      </w:r>
    </w:p>
    <w:p w14:paraId="24AD84C0" w14:textId="77777777" w:rsidR="00070F8A" w:rsidRPr="00CD50F9" w:rsidRDefault="00070F8A" w:rsidP="00070F8A">
      <w:pPr>
        <w:pStyle w:val="NoSpacing"/>
        <w:spacing w:line="276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2FCA723F" w14:textId="77777777" w:rsidR="00070F8A" w:rsidRPr="00CD50F9" w:rsidRDefault="00070F8A" w:rsidP="00070F8A">
      <w:pPr>
        <w:pStyle w:val="NoSpacing"/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048DB315" w14:textId="77777777" w:rsidR="00070F8A" w:rsidRPr="00CD50F9" w:rsidRDefault="00070F8A" w:rsidP="00070F8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14:paraId="1DAB1607" w14:textId="53308409" w:rsidR="00B267FB" w:rsidRPr="00CD50F9" w:rsidRDefault="00B267FB" w:rsidP="00DC5034">
      <w:pPr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</w:p>
    <w:sectPr w:rsidR="00B267FB" w:rsidRPr="00CD50F9" w:rsidSect="00CD50F9">
      <w:headerReference w:type="default" r:id="rId22"/>
      <w:footerReference w:type="default" r:id="rId23"/>
      <w:pgSz w:w="12240" w:h="15840"/>
      <w:pgMar w:top="1170" w:right="720" w:bottom="990" w:left="810" w:header="720" w:footer="37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D650BCB" w14:textId="77777777" w:rsidR="00845BD3" w:rsidRDefault="00845BD3" w:rsidP="00D0036F">
      <w:pPr>
        <w:spacing w:after="0" w:line="240" w:lineRule="auto"/>
      </w:pPr>
      <w:r>
        <w:separator/>
      </w:r>
    </w:p>
  </w:endnote>
  <w:endnote w:type="continuationSeparator" w:id="0">
    <w:p w14:paraId="57AAEA61" w14:textId="77777777" w:rsidR="00845BD3" w:rsidRDefault="00845BD3" w:rsidP="00D003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sto MT">
    <w:panose1 w:val="02040603050505030304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853452968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24"/>
        <w:szCs w:val="24"/>
      </w:rPr>
    </w:sdtEndPr>
    <w:sdtContent>
      <w:p w14:paraId="7CE2277B" w14:textId="6C185DA3" w:rsidR="00FB4EAA" w:rsidRPr="00FB4EAA" w:rsidRDefault="00FB4EAA">
        <w:pPr>
          <w:pStyle w:val="Footer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FB4EAA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FB4EAA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FB4EAA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640864">
          <w:rPr>
            <w:rFonts w:ascii="Times New Roman" w:hAnsi="Times New Roman" w:cs="Times New Roman"/>
            <w:noProof/>
            <w:sz w:val="24"/>
            <w:szCs w:val="24"/>
          </w:rPr>
          <w:t>4</w:t>
        </w:r>
        <w:r w:rsidRPr="00FB4EAA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6A09227F" w14:textId="1EDD129C" w:rsidR="00D0036F" w:rsidRPr="00E55265" w:rsidRDefault="00D0036F" w:rsidP="00E55265">
    <w:pPr>
      <w:pStyle w:val="Footer"/>
      <w:jc w:val="center"/>
      <w:rPr>
        <w:rFonts w:ascii="Calisto MT" w:hAnsi="Calisto MT"/>
        <w:b/>
        <w:bCs/>
        <w:i/>
        <w:iCs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8867968" w14:textId="77777777" w:rsidR="00845BD3" w:rsidRDefault="00845BD3" w:rsidP="00D0036F">
      <w:pPr>
        <w:spacing w:after="0" w:line="240" w:lineRule="auto"/>
      </w:pPr>
      <w:r>
        <w:separator/>
      </w:r>
    </w:p>
  </w:footnote>
  <w:footnote w:type="continuationSeparator" w:id="0">
    <w:p w14:paraId="66B8A02C" w14:textId="77777777" w:rsidR="00845BD3" w:rsidRDefault="00845BD3" w:rsidP="00D0036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683C5AD" w14:textId="37B74CB1" w:rsidR="00C01983" w:rsidRPr="00C01983" w:rsidRDefault="00C01983" w:rsidP="00C01983">
    <w:pPr>
      <w:pStyle w:val="Header"/>
      <w:spacing w:line="276" w:lineRule="auto"/>
      <w:jc w:val="center"/>
      <w:rPr>
        <w:rFonts w:ascii="Times New Roman" w:hAnsi="Times New Roman" w:cs="Times New Roman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7670C8"/>
    <w:multiLevelType w:val="hybridMultilevel"/>
    <w:tmpl w:val="AD7E627E"/>
    <w:lvl w:ilvl="0" w:tplc="4C84BE1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8C6B48"/>
    <w:multiLevelType w:val="hybridMultilevel"/>
    <w:tmpl w:val="B6EE6F8E"/>
    <w:lvl w:ilvl="0" w:tplc="F13AEF9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5312816"/>
    <w:multiLevelType w:val="hybridMultilevel"/>
    <w:tmpl w:val="08C4C9C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18E41A6B"/>
    <w:multiLevelType w:val="hybridMultilevel"/>
    <w:tmpl w:val="53B0FDD6"/>
    <w:lvl w:ilvl="0" w:tplc="6DA0F19A">
      <w:start w:val="1"/>
      <w:numFmt w:val="lowerRoman"/>
      <w:lvlText w:val="(%1)"/>
      <w:lvlJc w:val="left"/>
      <w:pPr>
        <w:ind w:left="108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96D1253"/>
    <w:multiLevelType w:val="hybridMultilevel"/>
    <w:tmpl w:val="4B289B9E"/>
    <w:lvl w:ilvl="0" w:tplc="6DA0F19A">
      <w:start w:val="1"/>
      <w:numFmt w:val="lowerRoman"/>
      <w:lvlText w:val="(%1)"/>
      <w:lvlJc w:val="left"/>
      <w:pPr>
        <w:ind w:left="108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2FE2937"/>
    <w:multiLevelType w:val="hybridMultilevel"/>
    <w:tmpl w:val="190063C8"/>
    <w:lvl w:ilvl="0" w:tplc="6DA0F19A">
      <w:start w:val="1"/>
      <w:numFmt w:val="lowerRoman"/>
      <w:lvlText w:val="(%1)"/>
      <w:lvlJc w:val="left"/>
      <w:pPr>
        <w:ind w:left="720" w:hanging="360"/>
      </w:pPr>
      <w:rPr>
        <w:rFonts w:eastAsia="Times New Roman"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A80CD5"/>
    <w:multiLevelType w:val="hybridMultilevel"/>
    <w:tmpl w:val="E2C070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2DC531A"/>
    <w:multiLevelType w:val="hybridMultilevel"/>
    <w:tmpl w:val="B602F2C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34346217"/>
    <w:multiLevelType w:val="hybridMultilevel"/>
    <w:tmpl w:val="66D0B710"/>
    <w:lvl w:ilvl="0" w:tplc="83FCC382">
      <w:start w:val="1"/>
      <w:numFmt w:val="lowerLetter"/>
      <w:lvlText w:val="(%1)"/>
      <w:lvlJc w:val="left"/>
      <w:pPr>
        <w:ind w:left="36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39C2126D"/>
    <w:multiLevelType w:val="hybridMultilevel"/>
    <w:tmpl w:val="3C6C7A68"/>
    <w:lvl w:ilvl="0" w:tplc="6E76078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4EC56DD"/>
    <w:multiLevelType w:val="hybridMultilevel"/>
    <w:tmpl w:val="ABB27ACC"/>
    <w:lvl w:ilvl="0" w:tplc="507066E6">
      <w:start w:val="1"/>
      <w:numFmt w:val="lowerLetter"/>
      <w:lvlText w:val="(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BBC3FB0"/>
    <w:multiLevelType w:val="hybridMultilevel"/>
    <w:tmpl w:val="04D474B6"/>
    <w:lvl w:ilvl="0" w:tplc="285CC52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C076234"/>
    <w:multiLevelType w:val="hybridMultilevel"/>
    <w:tmpl w:val="5F9C56E4"/>
    <w:lvl w:ilvl="0" w:tplc="BDDA066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15573EE"/>
    <w:multiLevelType w:val="hybridMultilevel"/>
    <w:tmpl w:val="9A9E4A40"/>
    <w:lvl w:ilvl="0" w:tplc="6DA0F19A">
      <w:start w:val="1"/>
      <w:numFmt w:val="lowerRoman"/>
      <w:lvlText w:val="(%1)"/>
      <w:lvlJc w:val="left"/>
      <w:pPr>
        <w:ind w:left="108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5B9107AC"/>
    <w:multiLevelType w:val="hybridMultilevel"/>
    <w:tmpl w:val="19F2CBEE"/>
    <w:lvl w:ilvl="0" w:tplc="164A6D1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0F01BA5"/>
    <w:multiLevelType w:val="hybridMultilevel"/>
    <w:tmpl w:val="8B269138"/>
    <w:lvl w:ilvl="0" w:tplc="6DA0F19A">
      <w:start w:val="1"/>
      <w:numFmt w:val="lowerRoman"/>
      <w:lvlText w:val="(%1)"/>
      <w:lvlJc w:val="left"/>
      <w:pPr>
        <w:ind w:left="108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6923213B"/>
    <w:multiLevelType w:val="hybridMultilevel"/>
    <w:tmpl w:val="11207D94"/>
    <w:lvl w:ilvl="0" w:tplc="13306962">
      <w:start w:val="1"/>
      <w:numFmt w:val="lowerLetter"/>
      <w:lvlText w:val="(%1)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75786074"/>
    <w:multiLevelType w:val="hybridMultilevel"/>
    <w:tmpl w:val="F96E8FAC"/>
    <w:lvl w:ilvl="0" w:tplc="969A06B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6"/>
  </w:num>
  <w:num w:numId="3">
    <w:abstractNumId w:val="5"/>
  </w:num>
  <w:num w:numId="4">
    <w:abstractNumId w:val="12"/>
  </w:num>
  <w:num w:numId="5">
    <w:abstractNumId w:val="11"/>
  </w:num>
  <w:num w:numId="6">
    <w:abstractNumId w:val="13"/>
  </w:num>
  <w:num w:numId="7">
    <w:abstractNumId w:val="15"/>
  </w:num>
  <w:num w:numId="8">
    <w:abstractNumId w:val="0"/>
  </w:num>
  <w:num w:numId="9">
    <w:abstractNumId w:val="10"/>
  </w:num>
  <w:num w:numId="10">
    <w:abstractNumId w:val="4"/>
  </w:num>
  <w:num w:numId="11">
    <w:abstractNumId w:val="2"/>
  </w:num>
  <w:num w:numId="12">
    <w:abstractNumId w:val="6"/>
  </w:num>
  <w:num w:numId="13">
    <w:abstractNumId w:val="7"/>
  </w:num>
  <w:num w:numId="14">
    <w:abstractNumId w:val="1"/>
  </w:num>
  <w:num w:numId="15">
    <w:abstractNumId w:val="9"/>
  </w:num>
  <w:num w:numId="16">
    <w:abstractNumId w:val="3"/>
  </w:num>
  <w:num w:numId="17">
    <w:abstractNumId w:val="14"/>
  </w:num>
  <w:num w:numId="18">
    <w:abstractNumId w:val="17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95EA2"/>
    <w:rsid w:val="000067F7"/>
    <w:rsid w:val="00021182"/>
    <w:rsid w:val="00022601"/>
    <w:rsid w:val="00070F8A"/>
    <w:rsid w:val="000B4C5C"/>
    <w:rsid w:val="000F0514"/>
    <w:rsid w:val="000F0A21"/>
    <w:rsid w:val="001152C5"/>
    <w:rsid w:val="001338C8"/>
    <w:rsid w:val="00143C24"/>
    <w:rsid w:val="001B721F"/>
    <w:rsid w:val="001C384C"/>
    <w:rsid w:val="001D0C9E"/>
    <w:rsid w:val="002002FF"/>
    <w:rsid w:val="00210BE1"/>
    <w:rsid w:val="00262ED1"/>
    <w:rsid w:val="002C712D"/>
    <w:rsid w:val="003338A4"/>
    <w:rsid w:val="0037013D"/>
    <w:rsid w:val="003743BC"/>
    <w:rsid w:val="003A6A14"/>
    <w:rsid w:val="00401DE5"/>
    <w:rsid w:val="004066A0"/>
    <w:rsid w:val="004261D9"/>
    <w:rsid w:val="0042770B"/>
    <w:rsid w:val="0044679D"/>
    <w:rsid w:val="00446B30"/>
    <w:rsid w:val="004473D1"/>
    <w:rsid w:val="0045251D"/>
    <w:rsid w:val="00481D45"/>
    <w:rsid w:val="004852A0"/>
    <w:rsid w:val="004B741F"/>
    <w:rsid w:val="004B7879"/>
    <w:rsid w:val="004C303B"/>
    <w:rsid w:val="004D22EB"/>
    <w:rsid w:val="00506A0C"/>
    <w:rsid w:val="0052422B"/>
    <w:rsid w:val="005530C1"/>
    <w:rsid w:val="005536B1"/>
    <w:rsid w:val="005544AA"/>
    <w:rsid w:val="005641A1"/>
    <w:rsid w:val="005A6B05"/>
    <w:rsid w:val="00605206"/>
    <w:rsid w:val="006232E6"/>
    <w:rsid w:val="00640864"/>
    <w:rsid w:val="00697A3B"/>
    <w:rsid w:val="00700A1B"/>
    <w:rsid w:val="00735C3A"/>
    <w:rsid w:val="00767622"/>
    <w:rsid w:val="007A19A9"/>
    <w:rsid w:val="007C11F2"/>
    <w:rsid w:val="007C3D2E"/>
    <w:rsid w:val="007D41B7"/>
    <w:rsid w:val="008457B1"/>
    <w:rsid w:val="00845BD3"/>
    <w:rsid w:val="008835AF"/>
    <w:rsid w:val="008871D4"/>
    <w:rsid w:val="008979DE"/>
    <w:rsid w:val="008F7FE8"/>
    <w:rsid w:val="00904A75"/>
    <w:rsid w:val="0095631E"/>
    <w:rsid w:val="00967E4A"/>
    <w:rsid w:val="009D3819"/>
    <w:rsid w:val="009E32F4"/>
    <w:rsid w:val="00A36804"/>
    <w:rsid w:val="00A51774"/>
    <w:rsid w:val="00A728D5"/>
    <w:rsid w:val="00A94DBB"/>
    <w:rsid w:val="00AD282C"/>
    <w:rsid w:val="00B267FB"/>
    <w:rsid w:val="00B30A52"/>
    <w:rsid w:val="00B7573F"/>
    <w:rsid w:val="00BD5374"/>
    <w:rsid w:val="00BF1B52"/>
    <w:rsid w:val="00C01983"/>
    <w:rsid w:val="00C06ECE"/>
    <w:rsid w:val="00C34D5D"/>
    <w:rsid w:val="00C67D56"/>
    <w:rsid w:val="00C83284"/>
    <w:rsid w:val="00C87145"/>
    <w:rsid w:val="00C87D2C"/>
    <w:rsid w:val="00C94B3E"/>
    <w:rsid w:val="00CA31FF"/>
    <w:rsid w:val="00CD50F9"/>
    <w:rsid w:val="00CE7594"/>
    <w:rsid w:val="00D0036F"/>
    <w:rsid w:val="00D904D3"/>
    <w:rsid w:val="00D95EA2"/>
    <w:rsid w:val="00DB174C"/>
    <w:rsid w:val="00DC5034"/>
    <w:rsid w:val="00E112AB"/>
    <w:rsid w:val="00E14E3B"/>
    <w:rsid w:val="00E2013B"/>
    <w:rsid w:val="00E2070A"/>
    <w:rsid w:val="00E2108D"/>
    <w:rsid w:val="00E403A5"/>
    <w:rsid w:val="00E46343"/>
    <w:rsid w:val="00E55265"/>
    <w:rsid w:val="00ED3E46"/>
    <w:rsid w:val="00ED42CE"/>
    <w:rsid w:val="00EF59D9"/>
    <w:rsid w:val="00F07348"/>
    <w:rsid w:val="00F14535"/>
    <w:rsid w:val="00F33616"/>
    <w:rsid w:val="00F916A5"/>
    <w:rsid w:val="00FB4EAA"/>
    <w:rsid w:val="00FC68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F53C45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5EA2"/>
    <w:rPr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D95EA2"/>
    <w:pPr>
      <w:spacing w:after="0" w:line="240" w:lineRule="auto"/>
    </w:pPr>
    <w:rPr>
      <w:lang w:val="en-GB"/>
    </w:rPr>
  </w:style>
  <w:style w:type="table" w:styleId="TableGrid">
    <w:name w:val="Table Grid"/>
    <w:basedOn w:val="TableNormal"/>
    <w:uiPriority w:val="39"/>
    <w:rsid w:val="00D95EA2"/>
    <w:pPr>
      <w:spacing w:after="0" w:line="240" w:lineRule="auto"/>
    </w:pPr>
    <w:rPr>
      <w:lang w:val="en-GB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D95EA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95EA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5E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5EA2"/>
    <w:rPr>
      <w:rFonts w:ascii="Tahoma" w:hAnsi="Tahoma" w:cs="Tahoma"/>
      <w:sz w:val="16"/>
      <w:szCs w:val="16"/>
      <w:lang w:val="en-GB"/>
    </w:rPr>
  </w:style>
  <w:style w:type="paragraph" w:styleId="Header">
    <w:name w:val="header"/>
    <w:basedOn w:val="Normal"/>
    <w:link w:val="HeaderChar"/>
    <w:uiPriority w:val="99"/>
    <w:unhideWhenUsed/>
    <w:rsid w:val="00D003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0036F"/>
    <w:rPr>
      <w:lang w:val="en-GB"/>
    </w:rPr>
  </w:style>
  <w:style w:type="paragraph" w:styleId="Footer">
    <w:name w:val="footer"/>
    <w:basedOn w:val="Normal"/>
    <w:link w:val="FooterChar"/>
    <w:uiPriority w:val="99"/>
    <w:unhideWhenUsed/>
    <w:rsid w:val="00D003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0036F"/>
    <w:rPr>
      <w:lang w:val="en-GB"/>
    </w:rPr>
  </w:style>
  <w:style w:type="character" w:customStyle="1" w:styleId="NoSpacingChar">
    <w:name w:val="No Spacing Char"/>
    <w:link w:val="NoSpacing"/>
    <w:uiPriority w:val="1"/>
    <w:locked/>
    <w:rsid w:val="00143C24"/>
    <w:rPr>
      <w:lang w:val="en-GB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070F8A"/>
    <w:rPr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5EA2"/>
    <w:rPr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D95EA2"/>
    <w:pPr>
      <w:spacing w:after="0" w:line="240" w:lineRule="auto"/>
    </w:pPr>
    <w:rPr>
      <w:lang w:val="en-GB"/>
    </w:rPr>
  </w:style>
  <w:style w:type="table" w:styleId="TableGrid">
    <w:name w:val="Table Grid"/>
    <w:basedOn w:val="TableNormal"/>
    <w:uiPriority w:val="39"/>
    <w:rsid w:val="00D95EA2"/>
    <w:pPr>
      <w:spacing w:after="0" w:line="240" w:lineRule="auto"/>
    </w:pPr>
    <w:rPr>
      <w:lang w:val="en-GB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D95EA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95EA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5E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5EA2"/>
    <w:rPr>
      <w:rFonts w:ascii="Tahoma" w:hAnsi="Tahoma" w:cs="Tahoma"/>
      <w:sz w:val="16"/>
      <w:szCs w:val="16"/>
      <w:lang w:val="en-GB"/>
    </w:rPr>
  </w:style>
  <w:style w:type="paragraph" w:styleId="Header">
    <w:name w:val="header"/>
    <w:basedOn w:val="Normal"/>
    <w:link w:val="HeaderChar"/>
    <w:uiPriority w:val="99"/>
    <w:unhideWhenUsed/>
    <w:rsid w:val="00D003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0036F"/>
    <w:rPr>
      <w:lang w:val="en-GB"/>
    </w:rPr>
  </w:style>
  <w:style w:type="paragraph" w:styleId="Footer">
    <w:name w:val="footer"/>
    <w:basedOn w:val="Normal"/>
    <w:link w:val="FooterChar"/>
    <w:uiPriority w:val="99"/>
    <w:unhideWhenUsed/>
    <w:rsid w:val="00D003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0036F"/>
    <w:rPr>
      <w:lang w:val="en-GB"/>
    </w:rPr>
  </w:style>
  <w:style w:type="character" w:customStyle="1" w:styleId="NoSpacingChar">
    <w:name w:val="No Spacing Char"/>
    <w:link w:val="NoSpacing"/>
    <w:uiPriority w:val="1"/>
    <w:locked/>
    <w:rsid w:val="00143C24"/>
    <w:rPr>
      <w:lang w:val="en-GB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070F8A"/>
    <w:rPr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10" Type="http://schemas.openxmlformats.org/officeDocument/2006/relationships/image" Target="media/image2.png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0</Pages>
  <Words>1462</Words>
  <Characters>9215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XAMS</dc:creator>
  <cp:lastModifiedBy>Ina</cp:lastModifiedBy>
  <cp:revision>1</cp:revision>
  <cp:lastPrinted>2023-06-30T06:07:00Z</cp:lastPrinted>
  <dcterms:created xsi:type="dcterms:W3CDTF">2023-06-30T06:07:00Z</dcterms:created>
  <dcterms:modified xsi:type="dcterms:W3CDTF">2023-07-17T14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000925882263c17521541f370d10c665cb5923eaf3730d6c8c656ad77fcb5aac</vt:lpwstr>
  </property>
</Properties>
</file>